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7" r:id="rId2"/>
    <p:sldMasterId id="2147483669" r:id="rId3"/>
  </p:sldMasterIdLst>
  <p:notesMasterIdLst>
    <p:notesMasterId r:id="rId19"/>
  </p:notesMasterIdLst>
  <p:sldIdLst>
    <p:sldId id="277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2" r:id="rId13"/>
    <p:sldId id="271" r:id="rId14"/>
    <p:sldId id="273" r:id="rId15"/>
    <p:sldId id="274" r:id="rId16"/>
    <p:sldId id="275" r:id="rId17"/>
    <p:sldId id="269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FF99"/>
    <a:srgbClr val="FF3300"/>
    <a:srgbClr val="FFFF66"/>
    <a:srgbClr val="FF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504" y="4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 /><Relationship Id="rId13" Type="http://schemas.openxmlformats.org/officeDocument/2006/relationships/slide" Target="slides/slide10.xml" /><Relationship Id="rId18" Type="http://schemas.openxmlformats.org/officeDocument/2006/relationships/slide" Target="slides/slide15.xml" /><Relationship Id="rId3" Type="http://schemas.openxmlformats.org/officeDocument/2006/relationships/slideMaster" Target="slideMasters/slideMaster3.xml" /><Relationship Id="rId21" Type="http://schemas.openxmlformats.org/officeDocument/2006/relationships/viewProps" Target="viewProps.xml" /><Relationship Id="rId7" Type="http://schemas.openxmlformats.org/officeDocument/2006/relationships/slide" Target="slides/slide4.xml" /><Relationship Id="rId12" Type="http://schemas.openxmlformats.org/officeDocument/2006/relationships/slide" Target="slides/slide9.xml" /><Relationship Id="rId17" Type="http://schemas.openxmlformats.org/officeDocument/2006/relationships/slide" Target="slides/slide14.xml" /><Relationship Id="rId2" Type="http://schemas.openxmlformats.org/officeDocument/2006/relationships/slideMaster" Target="slideMasters/slideMaster2.xml" /><Relationship Id="rId16" Type="http://schemas.openxmlformats.org/officeDocument/2006/relationships/slide" Target="slides/slide13.xml" /><Relationship Id="rId20" Type="http://schemas.openxmlformats.org/officeDocument/2006/relationships/presProps" Target="presProps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3.xml" /><Relationship Id="rId11" Type="http://schemas.openxmlformats.org/officeDocument/2006/relationships/slide" Target="slides/slide8.xml" /><Relationship Id="rId5" Type="http://schemas.openxmlformats.org/officeDocument/2006/relationships/slide" Target="slides/slide2.xml" /><Relationship Id="rId15" Type="http://schemas.openxmlformats.org/officeDocument/2006/relationships/slide" Target="slides/slide12.xml" /><Relationship Id="rId23" Type="http://schemas.openxmlformats.org/officeDocument/2006/relationships/tableStyles" Target="tableStyles.xml" /><Relationship Id="rId10" Type="http://schemas.openxmlformats.org/officeDocument/2006/relationships/slide" Target="slides/slide7.xml" /><Relationship Id="rId19" Type="http://schemas.openxmlformats.org/officeDocument/2006/relationships/notesMaster" Target="notesMasters/notesMaster1.xml" /><Relationship Id="rId4" Type="http://schemas.openxmlformats.org/officeDocument/2006/relationships/slide" Target="slides/slide1.xml" /><Relationship Id="rId9" Type="http://schemas.openxmlformats.org/officeDocument/2006/relationships/slide" Target="slides/slide6.xml" /><Relationship Id="rId14" Type="http://schemas.openxmlformats.org/officeDocument/2006/relationships/slide" Target="slides/slide11.xml" /><Relationship Id="rId22" Type="http://schemas.openxmlformats.org/officeDocument/2006/relationships/theme" Target="theme/theme1.xml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 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 /><Relationship Id="rId1" Type="http://schemas.openxmlformats.org/officeDocument/2006/relationships/image" Target="../media/image2.wmf" 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 /><Relationship Id="rId1" Type="http://schemas.openxmlformats.org/officeDocument/2006/relationships/image" Target="../media/image4.emf" 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 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1B59D10-1C7F-4BFA-8C3B-F03526129B0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400485E-4BE3-44F7-8C8D-58953E1111D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DDB483FA-05D1-4F0F-8FDE-7ECE1A94CBD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C3CB7C8F-8178-4DF0-8B97-8A3EFDF2E79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5B4AD405-CD4E-4998-8EC2-2E969945B63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39028B84-77DD-400C-BC65-8A59E241FF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96B7114-2A72-44A2-A114-DCCC6C9664A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 /><Relationship Id="rId1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C5138D4-D6F3-4BAB-B39A-A430F3B520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520BE3-82CC-4C45-98A4-2F736A2D9E7B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BCA15B3A-D012-4211-909B-95C1E763DA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474491EB-DBFB-48DF-9F09-804F79006B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5592AD-371C-4B9B-BE1E-D24F331028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D138148-0988-481C-8326-E22AA2B1FD6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8F4D25-54BD-4FEB-A41B-294EAD9D83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DCCB22-9D56-4951-A499-E9F7E1569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BCFFCE-3530-4C6E-90DE-9F259C921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E1FF91-BA46-4426-9758-243887756A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1493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98F986-3035-40F2-9F46-EEB0C00F2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637C93-85E5-47D2-BCC8-A7352E460C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2D76BA-9B30-4013-B958-62601A7FC3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1EDA17-2D62-48CC-8F3B-C21A2EE8D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394B86-20BD-46C7-9C2B-60613EA7A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84F7C-0438-4257-8F6B-B145D3EB3E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8033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E7DA78B-E094-4844-8DE8-C3D16A2D6DC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141B6C-AC21-42F2-9DF6-B8D848998B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8CEAB0-DB20-4D74-BD00-F6DA9E31F8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D32203-5B26-43D6-969B-A823636A71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23F291-D365-4F36-BFF9-2439E3FD4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7715B-1C34-4A53-9528-07B3BA039B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66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854C5C2-BBBF-41C2-A8A1-F84D3799DFC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C8123E2-2C1D-4C66-BF32-9AB59EDF14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D203D6-1FD1-400B-98FE-4917BE4411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1478C8-D836-4C62-AAF4-793EAAC40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138A0E5-7D01-4739-8744-33B53F0A38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21676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>
            <a:extLst>
              <a:ext uri="{FF2B5EF4-FFF2-40B4-BE49-F238E27FC236}">
                <a16:creationId xmlns:a16="http://schemas.microsoft.com/office/drawing/2014/main" id="{E7C51B25-2002-42A4-8D39-4CC01746566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8763" cy="6851650"/>
            <a:chOff x="1" y="0"/>
            <a:chExt cx="5763" cy="4316"/>
          </a:xfrm>
        </p:grpSpPr>
        <p:sp>
          <p:nvSpPr>
            <p:cNvPr id="53251" name="Freeform 3">
              <a:extLst>
                <a:ext uri="{FF2B5EF4-FFF2-40B4-BE49-F238E27FC236}">
                  <a16:creationId xmlns:a16="http://schemas.microsoft.com/office/drawing/2014/main" id="{AC97F351-3EF4-4B08-BB70-0AB2C221238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>
                <a:gd name="T0" fmla="*/ 717 w 717"/>
                <a:gd name="T1" fmla="*/ 72 h 1690"/>
                <a:gd name="T2" fmla="*/ 717 w 717"/>
                <a:gd name="T3" fmla="*/ 0 h 1690"/>
                <a:gd name="T4" fmla="*/ 699 w 717"/>
                <a:gd name="T5" fmla="*/ 101 h 1690"/>
                <a:gd name="T6" fmla="*/ 675 w 717"/>
                <a:gd name="T7" fmla="*/ 209 h 1690"/>
                <a:gd name="T8" fmla="*/ 627 w 717"/>
                <a:gd name="T9" fmla="*/ 389 h 1690"/>
                <a:gd name="T10" fmla="*/ 574 w 717"/>
                <a:gd name="T11" fmla="*/ 569 h 1690"/>
                <a:gd name="T12" fmla="*/ 502 w 717"/>
                <a:gd name="T13" fmla="*/ 749 h 1690"/>
                <a:gd name="T14" fmla="*/ 424 w 717"/>
                <a:gd name="T15" fmla="*/ 935 h 1690"/>
                <a:gd name="T16" fmla="*/ 334 w 717"/>
                <a:gd name="T17" fmla="*/ 1121 h 1690"/>
                <a:gd name="T18" fmla="*/ 233 w 717"/>
                <a:gd name="T19" fmla="*/ 1312 h 1690"/>
                <a:gd name="T20" fmla="*/ 125 w 717"/>
                <a:gd name="T21" fmla="*/ 1498 h 1690"/>
                <a:gd name="T22" fmla="*/ 0 w 717"/>
                <a:gd name="T23" fmla="*/ 1690 h 1690"/>
                <a:gd name="T24" fmla="*/ 11 w 717"/>
                <a:gd name="T25" fmla="*/ 1690 h 1690"/>
                <a:gd name="T26" fmla="*/ 137 w 717"/>
                <a:gd name="T27" fmla="*/ 1498 h 1690"/>
                <a:gd name="T28" fmla="*/ 245 w 717"/>
                <a:gd name="T29" fmla="*/ 1312 h 1690"/>
                <a:gd name="T30" fmla="*/ 346 w 717"/>
                <a:gd name="T31" fmla="*/ 1121 h 1690"/>
                <a:gd name="T32" fmla="*/ 436 w 717"/>
                <a:gd name="T33" fmla="*/ 935 h 1690"/>
                <a:gd name="T34" fmla="*/ 514 w 717"/>
                <a:gd name="T35" fmla="*/ 749 h 1690"/>
                <a:gd name="T36" fmla="*/ 585 w 717"/>
                <a:gd name="T37" fmla="*/ 569 h 1690"/>
                <a:gd name="T38" fmla="*/ 639 w 717"/>
                <a:gd name="T39" fmla="*/ 389 h 1690"/>
                <a:gd name="T40" fmla="*/ 687 w 717"/>
                <a:gd name="T41" fmla="*/ 209 h 1690"/>
                <a:gd name="T42" fmla="*/ 705 w 717"/>
                <a:gd name="T43" fmla="*/ 143 h 1690"/>
                <a:gd name="T44" fmla="*/ 717 w 717"/>
                <a:gd name="T45" fmla="*/ 72 h 1690"/>
                <a:gd name="T46" fmla="*/ 717 w 717"/>
                <a:gd name="T47" fmla="*/ 72 h 1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52" name="Freeform 4">
              <a:extLst>
                <a:ext uri="{FF2B5EF4-FFF2-40B4-BE49-F238E27FC236}">
                  <a16:creationId xmlns:a16="http://schemas.microsoft.com/office/drawing/2014/main" id="{7AF20D33-FBA8-47B5-BF50-928DB4A2D75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>
                <a:gd name="T0" fmla="*/ 377 w 377"/>
                <a:gd name="T1" fmla="*/ 0 h 522"/>
                <a:gd name="T2" fmla="*/ 293 w 377"/>
                <a:gd name="T3" fmla="*/ 132 h 522"/>
                <a:gd name="T4" fmla="*/ 204 w 377"/>
                <a:gd name="T5" fmla="*/ 264 h 522"/>
                <a:gd name="T6" fmla="*/ 102 w 377"/>
                <a:gd name="T7" fmla="*/ 396 h 522"/>
                <a:gd name="T8" fmla="*/ 0 w 377"/>
                <a:gd name="T9" fmla="*/ 522 h 522"/>
                <a:gd name="T10" fmla="*/ 12 w 377"/>
                <a:gd name="T11" fmla="*/ 522 h 522"/>
                <a:gd name="T12" fmla="*/ 114 w 377"/>
                <a:gd name="T13" fmla="*/ 402 h 522"/>
                <a:gd name="T14" fmla="*/ 204 w 377"/>
                <a:gd name="T15" fmla="*/ 282 h 522"/>
                <a:gd name="T16" fmla="*/ 377 w 377"/>
                <a:gd name="T17" fmla="*/ 24 h 522"/>
                <a:gd name="T18" fmla="*/ 377 w 377"/>
                <a:gd name="T19" fmla="*/ 0 h 522"/>
                <a:gd name="T20" fmla="*/ 377 w 377"/>
                <a:gd name="T21" fmla="*/ 0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53" name="Freeform 5">
              <a:extLst>
                <a:ext uri="{FF2B5EF4-FFF2-40B4-BE49-F238E27FC236}">
                  <a16:creationId xmlns:a16="http://schemas.microsoft.com/office/drawing/2014/main" id="{E7436C37-218C-43EA-9DBA-32ED0997057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>
                <a:gd name="T0" fmla="*/ 0 w 84"/>
                <a:gd name="T1" fmla="*/ 102 h 102"/>
                <a:gd name="T2" fmla="*/ 18 w 84"/>
                <a:gd name="T3" fmla="*/ 102 h 102"/>
                <a:gd name="T4" fmla="*/ 48 w 84"/>
                <a:gd name="T5" fmla="*/ 60 h 102"/>
                <a:gd name="T6" fmla="*/ 84 w 84"/>
                <a:gd name="T7" fmla="*/ 24 h 102"/>
                <a:gd name="T8" fmla="*/ 84 w 84"/>
                <a:gd name="T9" fmla="*/ 0 h 102"/>
                <a:gd name="T10" fmla="*/ 42 w 84"/>
                <a:gd name="T11" fmla="*/ 54 h 102"/>
                <a:gd name="T12" fmla="*/ 0 w 84"/>
                <a:gd name="T13" fmla="*/ 102 h 102"/>
                <a:gd name="T14" fmla="*/ 0 w 84"/>
                <a:gd name="T1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254" name="Group 6">
              <a:extLst>
                <a:ext uri="{FF2B5EF4-FFF2-40B4-BE49-F238E27FC236}">
                  <a16:creationId xmlns:a16="http://schemas.microsoft.com/office/drawing/2014/main" id="{0E9F9EB4-4988-4249-A44F-009E568ED8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53255" name="Freeform 7">
                <a:extLst>
                  <a:ext uri="{FF2B5EF4-FFF2-40B4-BE49-F238E27FC236}">
                    <a16:creationId xmlns:a16="http://schemas.microsoft.com/office/drawing/2014/main" id="{8A692391-F73B-4F8B-8972-CB65B1B2CF5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>
                  <a:gd name="T0" fmla="*/ 0 w 72"/>
                  <a:gd name="T1" fmla="*/ 0 h 4316"/>
                  <a:gd name="T2" fmla="*/ 60 w 72"/>
                  <a:gd name="T3" fmla="*/ 4316 h 4316"/>
                  <a:gd name="T4" fmla="*/ 72 w 72"/>
                  <a:gd name="T5" fmla="*/ 4316 h 4316"/>
                  <a:gd name="T6" fmla="*/ 12 w 72"/>
                  <a:gd name="T7" fmla="*/ 0 h 4316"/>
                  <a:gd name="T8" fmla="*/ 0 w 72"/>
                  <a:gd name="T9" fmla="*/ 0 h 4316"/>
                  <a:gd name="T10" fmla="*/ 0 w 72"/>
                  <a:gd name="T1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56" name="Freeform 8">
                <a:extLst>
                  <a:ext uri="{FF2B5EF4-FFF2-40B4-BE49-F238E27FC236}">
                    <a16:creationId xmlns:a16="http://schemas.microsoft.com/office/drawing/2014/main" id="{7A7AB4FD-F0C4-4C00-8416-64B2FE23CA9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>
                  <a:gd name="T0" fmla="*/ 24 w 174"/>
                  <a:gd name="T1" fmla="*/ 0 h 4316"/>
                  <a:gd name="T2" fmla="*/ 12 w 174"/>
                  <a:gd name="T3" fmla="*/ 0 h 4316"/>
                  <a:gd name="T4" fmla="*/ 42 w 174"/>
                  <a:gd name="T5" fmla="*/ 216 h 4316"/>
                  <a:gd name="T6" fmla="*/ 72 w 174"/>
                  <a:gd name="T7" fmla="*/ 444 h 4316"/>
                  <a:gd name="T8" fmla="*/ 96 w 174"/>
                  <a:gd name="T9" fmla="*/ 689 h 4316"/>
                  <a:gd name="T10" fmla="*/ 120 w 174"/>
                  <a:gd name="T11" fmla="*/ 947 h 4316"/>
                  <a:gd name="T12" fmla="*/ 132 w 174"/>
                  <a:gd name="T13" fmla="*/ 1211 h 4316"/>
                  <a:gd name="T14" fmla="*/ 150 w 174"/>
                  <a:gd name="T15" fmla="*/ 1487 h 4316"/>
                  <a:gd name="T16" fmla="*/ 156 w 174"/>
                  <a:gd name="T17" fmla="*/ 1768 h 4316"/>
                  <a:gd name="T18" fmla="*/ 162 w 174"/>
                  <a:gd name="T19" fmla="*/ 2062 h 4316"/>
                  <a:gd name="T20" fmla="*/ 156 w 174"/>
                  <a:gd name="T21" fmla="*/ 2644 h 4316"/>
                  <a:gd name="T22" fmla="*/ 126 w 174"/>
                  <a:gd name="T23" fmla="*/ 3225 h 4316"/>
                  <a:gd name="T24" fmla="*/ 108 w 174"/>
                  <a:gd name="T25" fmla="*/ 3507 h 4316"/>
                  <a:gd name="T26" fmla="*/ 78 w 174"/>
                  <a:gd name="T27" fmla="*/ 3788 h 4316"/>
                  <a:gd name="T28" fmla="*/ 42 w 174"/>
                  <a:gd name="T29" fmla="*/ 4058 h 4316"/>
                  <a:gd name="T30" fmla="*/ 0 w 174"/>
                  <a:gd name="T31" fmla="*/ 4316 h 4316"/>
                  <a:gd name="T32" fmla="*/ 12 w 174"/>
                  <a:gd name="T33" fmla="*/ 4316 h 4316"/>
                  <a:gd name="T34" fmla="*/ 54 w 174"/>
                  <a:gd name="T35" fmla="*/ 4058 h 4316"/>
                  <a:gd name="T36" fmla="*/ 90 w 174"/>
                  <a:gd name="T37" fmla="*/ 3782 h 4316"/>
                  <a:gd name="T38" fmla="*/ 120 w 174"/>
                  <a:gd name="T39" fmla="*/ 3507 h 4316"/>
                  <a:gd name="T40" fmla="*/ 138 w 174"/>
                  <a:gd name="T41" fmla="*/ 3219 h 4316"/>
                  <a:gd name="T42" fmla="*/ 168 w 174"/>
                  <a:gd name="T43" fmla="*/ 2638 h 4316"/>
                  <a:gd name="T44" fmla="*/ 174 w 174"/>
                  <a:gd name="T45" fmla="*/ 2056 h 4316"/>
                  <a:gd name="T46" fmla="*/ 168 w 174"/>
                  <a:gd name="T47" fmla="*/ 1768 h 4316"/>
                  <a:gd name="T48" fmla="*/ 162 w 174"/>
                  <a:gd name="T49" fmla="*/ 1487 h 4316"/>
                  <a:gd name="T50" fmla="*/ 144 w 174"/>
                  <a:gd name="T51" fmla="*/ 1211 h 4316"/>
                  <a:gd name="T52" fmla="*/ 132 w 174"/>
                  <a:gd name="T53" fmla="*/ 941 h 4316"/>
                  <a:gd name="T54" fmla="*/ 108 w 174"/>
                  <a:gd name="T55" fmla="*/ 689 h 4316"/>
                  <a:gd name="T56" fmla="*/ 84 w 174"/>
                  <a:gd name="T57" fmla="*/ 444 h 4316"/>
                  <a:gd name="T58" fmla="*/ 54 w 174"/>
                  <a:gd name="T59" fmla="*/ 216 h 4316"/>
                  <a:gd name="T60" fmla="*/ 24 w 174"/>
                  <a:gd name="T61" fmla="*/ 0 h 4316"/>
                  <a:gd name="T62" fmla="*/ 24 w 174"/>
                  <a:gd name="T63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57" name="Freeform 9">
                <a:extLst>
                  <a:ext uri="{FF2B5EF4-FFF2-40B4-BE49-F238E27FC236}">
                    <a16:creationId xmlns:a16="http://schemas.microsoft.com/office/drawing/2014/main" id="{B8A5D56D-7446-48FC-9DF7-C64962D2817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>
                  <a:gd name="T0" fmla="*/ 329 w 335"/>
                  <a:gd name="T1" fmla="*/ 2014 h 4316"/>
                  <a:gd name="T2" fmla="*/ 317 w 335"/>
                  <a:gd name="T3" fmla="*/ 1726 h 4316"/>
                  <a:gd name="T4" fmla="*/ 293 w 335"/>
                  <a:gd name="T5" fmla="*/ 1445 h 4316"/>
                  <a:gd name="T6" fmla="*/ 263 w 335"/>
                  <a:gd name="T7" fmla="*/ 1175 h 4316"/>
                  <a:gd name="T8" fmla="*/ 228 w 335"/>
                  <a:gd name="T9" fmla="*/ 917 h 4316"/>
                  <a:gd name="T10" fmla="*/ 186 w 335"/>
                  <a:gd name="T11" fmla="*/ 665 h 4316"/>
                  <a:gd name="T12" fmla="*/ 132 w 335"/>
                  <a:gd name="T13" fmla="*/ 432 h 4316"/>
                  <a:gd name="T14" fmla="*/ 78 w 335"/>
                  <a:gd name="T15" fmla="*/ 204 h 4316"/>
                  <a:gd name="T16" fmla="*/ 12 w 335"/>
                  <a:gd name="T17" fmla="*/ 0 h 4316"/>
                  <a:gd name="T18" fmla="*/ 0 w 335"/>
                  <a:gd name="T19" fmla="*/ 0 h 4316"/>
                  <a:gd name="T20" fmla="*/ 66 w 335"/>
                  <a:gd name="T21" fmla="*/ 204 h 4316"/>
                  <a:gd name="T22" fmla="*/ 120 w 335"/>
                  <a:gd name="T23" fmla="*/ 432 h 4316"/>
                  <a:gd name="T24" fmla="*/ 174 w 335"/>
                  <a:gd name="T25" fmla="*/ 665 h 4316"/>
                  <a:gd name="T26" fmla="*/ 216 w 335"/>
                  <a:gd name="T27" fmla="*/ 917 h 4316"/>
                  <a:gd name="T28" fmla="*/ 251 w 335"/>
                  <a:gd name="T29" fmla="*/ 1175 h 4316"/>
                  <a:gd name="T30" fmla="*/ 281 w 335"/>
                  <a:gd name="T31" fmla="*/ 1445 h 4316"/>
                  <a:gd name="T32" fmla="*/ 305 w 335"/>
                  <a:gd name="T33" fmla="*/ 1726 h 4316"/>
                  <a:gd name="T34" fmla="*/ 317 w 335"/>
                  <a:gd name="T35" fmla="*/ 2014 h 4316"/>
                  <a:gd name="T36" fmla="*/ 323 w 335"/>
                  <a:gd name="T37" fmla="*/ 2314 h 4316"/>
                  <a:gd name="T38" fmla="*/ 317 w 335"/>
                  <a:gd name="T39" fmla="*/ 2608 h 4316"/>
                  <a:gd name="T40" fmla="*/ 305 w 335"/>
                  <a:gd name="T41" fmla="*/ 2907 h 4316"/>
                  <a:gd name="T42" fmla="*/ 281 w 335"/>
                  <a:gd name="T43" fmla="*/ 3201 h 4316"/>
                  <a:gd name="T44" fmla="*/ 257 w 335"/>
                  <a:gd name="T45" fmla="*/ 3489 h 4316"/>
                  <a:gd name="T46" fmla="*/ 216 w 335"/>
                  <a:gd name="T47" fmla="*/ 3777 h 4316"/>
                  <a:gd name="T48" fmla="*/ 174 w 335"/>
                  <a:gd name="T49" fmla="*/ 4052 h 4316"/>
                  <a:gd name="T50" fmla="*/ 120 w 335"/>
                  <a:gd name="T51" fmla="*/ 4316 h 4316"/>
                  <a:gd name="T52" fmla="*/ 132 w 335"/>
                  <a:gd name="T53" fmla="*/ 4316 h 4316"/>
                  <a:gd name="T54" fmla="*/ 186 w 335"/>
                  <a:gd name="T55" fmla="*/ 4052 h 4316"/>
                  <a:gd name="T56" fmla="*/ 228 w 335"/>
                  <a:gd name="T57" fmla="*/ 3777 h 4316"/>
                  <a:gd name="T58" fmla="*/ 269 w 335"/>
                  <a:gd name="T59" fmla="*/ 3489 h 4316"/>
                  <a:gd name="T60" fmla="*/ 293 w 335"/>
                  <a:gd name="T61" fmla="*/ 3201 h 4316"/>
                  <a:gd name="T62" fmla="*/ 317 w 335"/>
                  <a:gd name="T63" fmla="*/ 2907 h 4316"/>
                  <a:gd name="T64" fmla="*/ 329 w 335"/>
                  <a:gd name="T65" fmla="*/ 2608 h 4316"/>
                  <a:gd name="T66" fmla="*/ 335 w 335"/>
                  <a:gd name="T67" fmla="*/ 2314 h 4316"/>
                  <a:gd name="T68" fmla="*/ 329 w 335"/>
                  <a:gd name="T69" fmla="*/ 2014 h 4316"/>
                  <a:gd name="T70" fmla="*/ 329 w 335"/>
                  <a:gd name="T71" fmla="*/ 201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58" name="Freeform 10">
                <a:extLst>
                  <a:ext uri="{FF2B5EF4-FFF2-40B4-BE49-F238E27FC236}">
                    <a16:creationId xmlns:a16="http://schemas.microsoft.com/office/drawing/2014/main" id="{70EB88F7-A1FA-4401-9D61-60C186E00A0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>
                  <a:gd name="T0" fmla="*/ 413 w 425"/>
                  <a:gd name="T1" fmla="*/ 1924 h 4316"/>
                  <a:gd name="T2" fmla="*/ 395 w 425"/>
                  <a:gd name="T3" fmla="*/ 1690 h 4316"/>
                  <a:gd name="T4" fmla="*/ 365 w 425"/>
                  <a:gd name="T5" fmla="*/ 1457 h 4316"/>
                  <a:gd name="T6" fmla="*/ 329 w 425"/>
                  <a:gd name="T7" fmla="*/ 1229 h 4316"/>
                  <a:gd name="T8" fmla="*/ 281 w 425"/>
                  <a:gd name="T9" fmla="*/ 1001 h 4316"/>
                  <a:gd name="T10" fmla="*/ 227 w 425"/>
                  <a:gd name="T11" fmla="*/ 761 h 4316"/>
                  <a:gd name="T12" fmla="*/ 162 w 425"/>
                  <a:gd name="T13" fmla="*/ 522 h 4316"/>
                  <a:gd name="T14" fmla="*/ 90 w 425"/>
                  <a:gd name="T15" fmla="*/ 270 h 4316"/>
                  <a:gd name="T16" fmla="*/ 12 w 425"/>
                  <a:gd name="T17" fmla="*/ 0 h 4316"/>
                  <a:gd name="T18" fmla="*/ 0 w 425"/>
                  <a:gd name="T19" fmla="*/ 0 h 4316"/>
                  <a:gd name="T20" fmla="*/ 84 w 425"/>
                  <a:gd name="T21" fmla="*/ 270 h 4316"/>
                  <a:gd name="T22" fmla="*/ 156 w 425"/>
                  <a:gd name="T23" fmla="*/ 522 h 4316"/>
                  <a:gd name="T24" fmla="*/ 216 w 425"/>
                  <a:gd name="T25" fmla="*/ 767 h 4316"/>
                  <a:gd name="T26" fmla="*/ 275 w 425"/>
                  <a:gd name="T27" fmla="*/ 1001 h 4316"/>
                  <a:gd name="T28" fmla="*/ 317 w 425"/>
                  <a:gd name="T29" fmla="*/ 1235 h 4316"/>
                  <a:gd name="T30" fmla="*/ 353 w 425"/>
                  <a:gd name="T31" fmla="*/ 1463 h 4316"/>
                  <a:gd name="T32" fmla="*/ 383 w 425"/>
                  <a:gd name="T33" fmla="*/ 1690 h 4316"/>
                  <a:gd name="T34" fmla="*/ 401 w 425"/>
                  <a:gd name="T35" fmla="*/ 1924 h 4316"/>
                  <a:gd name="T36" fmla="*/ 413 w 425"/>
                  <a:gd name="T37" fmla="*/ 2188 h 4316"/>
                  <a:gd name="T38" fmla="*/ 407 w 425"/>
                  <a:gd name="T39" fmla="*/ 2458 h 4316"/>
                  <a:gd name="T40" fmla="*/ 395 w 425"/>
                  <a:gd name="T41" fmla="*/ 2733 h 4316"/>
                  <a:gd name="T42" fmla="*/ 365 w 425"/>
                  <a:gd name="T43" fmla="*/ 3021 h 4316"/>
                  <a:gd name="T44" fmla="*/ 329 w 425"/>
                  <a:gd name="T45" fmla="*/ 3321 h 4316"/>
                  <a:gd name="T46" fmla="*/ 275 w 425"/>
                  <a:gd name="T47" fmla="*/ 3639 h 4316"/>
                  <a:gd name="T48" fmla="*/ 204 w 425"/>
                  <a:gd name="T49" fmla="*/ 3968 h 4316"/>
                  <a:gd name="T50" fmla="*/ 126 w 425"/>
                  <a:gd name="T51" fmla="*/ 4316 h 4316"/>
                  <a:gd name="T52" fmla="*/ 138 w 425"/>
                  <a:gd name="T53" fmla="*/ 4316 h 4316"/>
                  <a:gd name="T54" fmla="*/ 216 w 425"/>
                  <a:gd name="T55" fmla="*/ 3968 h 4316"/>
                  <a:gd name="T56" fmla="*/ 287 w 425"/>
                  <a:gd name="T57" fmla="*/ 3639 h 4316"/>
                  <a:gd name="T58" fmla="*/ 341 w 425"/>
                  <a:gd name="T59" fmla="*/ 3321 h 4316"/>
                  <a:gd name="T60" fmla="*/ 377 w 425"/>
                  <a:gd name="T61" fmla="*/ 3021 h 4316"/>
                  <a:gd name="T62" fmla="*/ 407 w 425"/>
                  <a:gd name="T63" fmla="*/ 2733 h 4316"/>
                  <a:gd name="T64" fmla="*/ 419 w 425"/>
                  <a:gd name="T65" fmla="*/ 2458 h 4316"/>
                  <a:gd name="T66" fmla="*/ 425 w 425"/>
                  <a:gd name="T67" fmla="*/ 2188 h 4316"/>
                  <a:gd name="T68" fmla="*/ 413 w 425"/>
                  <a:gd name="T69" fmla="*/ 1924 h 4316"/>
                  <a:gd name="T70" fmla="*/ 413 w 425"/>
                  <a:gd name="T71" fmla="*/ 192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59" name="Freeform 11">
                <a:extLst>
                  <a:ext uri="{FF2B5EF4-FFF2-40B4-BE49-F238E27FC236}">
                    <a16:creationId xmlns:a16="http://schemas.microsoft.com/office/drawing/2014/main" id="{446006EE-A035-49A6-847D-CBA92CB6C08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>
                  <a:gd name="T0" fmla="*/ 556 w 556"/>
                  <a:gd name="T1" fmla="*/ 2020 h 4316"/>
                  <a:gd name="T2" fmla="*/ 538 w 556"/>
                  <a:gd name="T3" fmla="*/ 1732 h 4316"/>
                  <a:gd name="T4" fmla="*/ 503 w 556"/>
                  <a:gd name="T5" fmla="*/ 1445 h 4316"/>
                  <a:gd name="T6" fmla="*/ 455 w 556"/>
                  <a:gd name="T7" fmla="*/ 1175 h 4316"/>
                  <a:gd name="T8" fmla="*/ 395 w 556"/>
                  <a:gd name="T9" fmla="*/ 911 h 4316"/>
                  <a:gd name="T10" fmla="*/ 317 w 556"/>
                  <a:gd name="T11" fmla="*/ 659 h 4316"/>
                  <a:gd name="T12" fmla="*/ 228 w 556"/>
                  <a:gd name="T13" fmla="*/ 426 h 4316"/>
                  <a:gd name="T14" fmla="*/ 126 w 556"/>
                  <a:gd name="T15" fmla="*/ 204 h 4316"/>
                  <a:gd name="T16" fmla="*/ 12 w 556"/>
                  <a:gd name="T17" fmla="*/ 0 h 4316"/>
                  <a:gd name="T18" fmla="*/ 0 w 556"/>
                  <a:gd name="T19" fmla="*/ 0 h 4316"/>
                  <a:gd name="T20" fmla="*/ 114 w 556"/>
                  <a:gd name="T21" fmla="*/ 204 h 4316"/>
                  <a:gd name="T22" fmla="*/ 216 w 556"/>
                  <a:gd name="T23" fmla="*/ 426 h 4316"/>
                  <a:gd name="T24" fmla="*/ 305 w 556"/>
                  <a:gd name="T25" fmla="*/ 659 h 4316"/>
                  <a:gd name="T26" fmla="*/ 383 w 556"/>
                  <a:gd name="T27" fmla="*/ 911 h 4316"/>
                  <a:gd name="T28" fmla="*/ 443 w 556"/>
                  <a:gd name="T29" fmla="*/ 1175 h 4316"/>
                  <a:gd name="T30" fmla="*/ 491 w 556"/>
                  <a:gd name="T31" fmla="*/ 1445 h 4316"/>
                  <a:gd name="T32" fmla="*/ 526 w 556"/>
                  <a:gd name="T33" fmla="*/ 1732 h 4316"/>
                  <a:gd name="T34" fmla="*/ 544 w 556"/>
                  <a:gd name="T35" fmla="*/ 2020 h 4316"/>
                  <a:gd name="T36" fmla="*/ 544 w 556"/>
                  <a:gd name="T37" fmla="*/ 2326 h 4316"/>
                  <a:gd name="T38" fmla="*/ 532 w 556"/>
                  <a:gd name="T39" fmla="*/ 2632 h 4316"/>
                  <a:gd name="T40" fmla="*/ 503 w 556"/>
                  <a:gd name="T41" fmla="*/ 2931 h 4316"/>
                  <a:gd name="T42" fmla="*/ 455 w 556"/>
                  <a:gd name="T43" fmla="*/ 3225 h 4316"/>
                  <a:gd name="T44" fmla="*/ 389 w 556"/>
                  <a:gd name="T45" fmla="*/ 3513 h 4316"/>
                  <a:gd name="T46" fmla="*/ 311 w 556"/>
                  <a:gd name="T47" fmla="*/ 3788 h 4316"/>
                  <a:gd name="T48" fmla="*/ 216 w 556"/>
                  <a:gd name="T49" fmla="*/ 4058 h 4316"/>
                  <a:gd name="T50" fmla="*/ 102 w 556"/>
                  <a:gd name="T51" fmla="*/ 4316 h 4316"/>
                  <a:gd name="T52" fmla="*/ 114 w 556"/>
                  <a:gd name="T53" fmla="*/ 4316 h 4316"/>
                  <a:gd name="T54" fmla="*/ 228 w 556"/>
                  <a:gd name="T55" fmla="*/ 4058 h 4316"/>
                  <a:gd name="T56" fmla="*/ 323 w 556"/>
                  <a:gd name="T57" fmla="*/ 3788 h 4316"/>
                  <a:gd name="T58" fmla="*/ 401 w 556"/>
                  <a:gd name="T59" fmla="*/ 3513 h 4316"/>
                  <a:gd name="T60" fmla="*/ 467 w 556"/>
                  <a:gd name="T61" fmla="*/ 3225 h 4316"/>
                  <a:gd name="T62" fmla="*/ 515 w 556"/>
                  <a:gd name="T63" fmla="*/ 2931 h 4316"/>
                  <a:gd name="T64" fmla="*/ 544 w 556"/>
                  <a:gd name="T65" fmla="*/ 2632 h 4316"/>
                  <a:gd name="T66" fmla="*/ 556 w 556"/>
                  <a:gd name="T67" fmla="*/ 2326 h 4316"/>
                  <a:gd name="T68" fmla="*/ 556 w 556"/>
                  <a:gd name="T69" fmla="*/ 2020 h 4316"/>
                  <a:gd name="T70" fmla="*/ 556 w 556"/>
                  <a:gd name="T71" fmla="*/ 202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60" name="Freeform 12">
                <a:extLst>
                  <a:ext uri="{FF2B5EF4-FFF2-40B4-BE49-F238E27FC236}">
                    <a16:creationId xmlns:a16="http://schemas.microsoft.com/office/drawing/2014/main" id="{90BB0E2C-4BE2-4CAE-8655-03C1DD441DB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>
                  <a:gd name="T0" fmla="*/ 688 w 688"/>
                  <a:gd name="T1" fmla="*/ 2086 h 4316"/>
                  <a:gd name="T2" fmla="*/ 670 w 688"/>
                  <a:gd name="T3" fmla="*/ 1810 h 4316"/>
                  <a:gd name="T4" fmla="*/ 634 w 688"/>
                  <a:gd name="T5" fmla="*/ 1541 h 4316"/>
                  <a:gd name="T6" fmla="*/ 574 w 688"/>
                  <a:gd name="T7" fmla="*/ 1271 h 4316"/>
                  <a:gd name="T8" fmla="*/ 497 w 688"/>
                  <a:gd name="T9" fmla="*/ 1007 h 4316"/>
                  <a:gd name="T10" fmla="*/ 401 w 688"/>
                  <a:gd name="T11" fmla="*/ 749 h 4316"/>
                  <a:gd name="T12" fmla="*/ 293 w 688"/>
                  <a:gd name="T13" fmla="*/ 492 h 4316"/>
                  <a:gd name="T14" fmla="*/ 162 w 688"/>
                  <a:gd name="T15" fmla="*/ 240 h 4316"/>
                  <a:gd name="T16" fmla="*/ 12 w 688"/>
                  <a:gd name="T17" fmla="*/ 0 h 4316"/>
                  <a:gd name="T18" fmla="*/ 0 w 688"/>
                  <a:gd name="T19" fmla="*/ 0 h 4316"/>
                  <a:gd name="T20" fmla="*/ 150 w 688"/>
                  <a:gd name="T21" fmla="*/ 240 h 4316"/>
                  <a:gd name="T22" fmla="*/ 281 w 688"/>
                  <a:gd name="T23" fmla="*/ 492 h 4316"/>
                  <a:gd name="T24" fmla="*/ 389 w 688"/>
                  <a:gd name="T25" fmla="*/ 749 h 4316"/>
                  <a:gd name="T26" fmla="*/ 485 w 688"/>
                  <a:gd name="T27" fmla="*/ 1007 h 4316"/>
                  <a:gd name="T28" fmla="*/ 562 w 688"/>
                  <a:gd name="T29" fmla="*/ 1271 h 4316"/>
                  <a:gd name="T30" fmla="*/ 622 w 688"/>
                  <a:gd name="T31" fmla="*/ 1541 h 4316"/>
                  <a:gd name="T32" fmla="*/ 658 w 688"/>
                  <a:gd name="T33" fmla="*/ 1810 h 4316"/>
                  <a:gd name="T34" fmla="*/ 676 w 688"/>
                  <a:gd name="T35" fmla="*/ 2086 h 4316"/>
                  <a:gd name="T36" fmla="*/ 676 w 688"/>
                  <a:gd name="T37" fmla="*/ 2368 h 4316"/>
                  <a:gd name="T38" fmla="*/ 658 w 688"/>
                  <a:gd name="T39" fmla="*/ 2650 h 4316"/>
                  <a:gd name="T40" fmla="*/ 616 w 688"/>
                  <a:gd name="T41" fmla="*/ 2931 h 4316"/>
                  <a:gd name="T42" fmla="*/ 556 w 688"/>
                  <a:gd name="T43" fmla="*/ 3213 h 4316"/>
                  <a:gd name="T44" fmla="*/ 473 w 688"/>
                  <a:gd name="T45" fmla="*/ 3495 h 4316"/>
                  <a:gd name="T46" fmla="*/ 371 w 688"/>
                  <a:gd name="T47" fmla="*/ 3777 h 4316"/>
                  <a:gd name="T48" fmla="*/ 251 w 688"/>
                  <a:gd name="T49" fmla="*/ 4046 h 4316"/>
                  <a:gd name="T50" fmla="*/ 114 w 688"/>
                  <a:gd name="T51" fmla="*/ 4316 h 4316"/>
                  <a:gd name="T52" fmla="*/ 126 w 688"/>
                  <a:gd name="T53" fmla="*/ 4316 h 4316"/>
                  <a:gd name="T54" fmla="*/ 263 w 688"/>
                  <a:gd name="T55" fmla="*/ 4046 h 4316"/>
                  <a:gd name="T56" fmla="*/ 383 w 688"/>
                  <a:gd name="T57" fmla="*/ 3777 h 4316"/>
                  <a:gd name="T58" fmla="*/ 485 w 688"/>
                  <a:gd name="T59" fmla="*/ 3495 h 4316"/>
                  <a:gd name="T60" fmla="*/ 568 w 688"/>
                  <a:gd name="T61" fmla="*/ 3219 h 4316"/>
                  <a:gd name="T62" fmla="*/ 628 w 688"/>
                  <a:gd name="T63" fmla="*/ 2937 h 4316"/>
                  <a:gd name="T64" fmla="*/ 670 w 688"/>
                  <a:gd name="T65" fmla="*/ 2656 h 4316"/>
                  <a:gd name="T66" fmla="*/ 688 w 688"/>
                  <a:gd name="T67" fmla="*/ 2368 h 4316"/>
                  <a:gd name="T68" fmla="*/ 688 w 688"/>
                  <a:gd name="T69" fmla="*/ 2086 h 4316"/>
                  <a:gd name="T70" fmla="*/ 688 w 688"/>
                  <a:gd name="T71" fmla="*/ 208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61" name="Freeform 13">
                <a:extLst>
                  <a:ext uri="{FF2B5EF4-FFF2-40B4-BE49-F238E27FC236}">
                    <a16:creationId xmlns:a16="http://schemas.microsoft.com/office/drawing/2014/main" id="{F8F60AC5-13BE-4A37-92DD-A8E89E6F517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>
                  <a:gd name="T0" fmla="*/ 855 w 861"/>
                  <a:gd name="T1" fmla="*/ 2128 h 4316"/>
                  <a:gd name="T2" fmla="*/ 831 w 861"/>
                  <a:gd name="T3" fmla="*/ 1834 h 4316"/>
                  <a:gd name="T4" fmla="*/ 808 w 861"/>
                  <a:gd name="T5" fmla="*/ 1684 h 4316"/>
                  <a:gd name="T6" fmla="*/ 784 w 861"/>
                  <a:gd name="T7" fmla="*/ 1541 h 4316"/>
                  <a:gd name="T8" fmla="*/ 748 w 861"/>
                  <a:gd name="T9" fmla="*/ 1397 h 4316"/>
                  <a:gd name="T10" fmla="*/ 712 w 861"/>
                  <a:gd name="T11" fmla="*/ 1253 h 4316"/>
                  <a:gd name="T12" fmla="*/ 664 w 861"/>
                  <a:gd name="T13" fmla="*/ 1115 h 4316"/>
                  <a:gd name="T14" fmla="*/ 610 w 861"/>
                  <a:gd name="T15" fmla="*/ 977 h 4316"/>
                  <a:gd name="T16" fmla="*/ 491 w 861"/>
                  <a:gd name="T17" fmla="*/ 719 h 4316"/>
                  <a:gd name="T18" fmla="*/ 353 w 861"/>
                  <a:gd name="T19" fmla="*/ 468 h 4316"/>
                  <a:gd name="T20" fmla="*/ 192 w 861"/>
                  <a:gd name="T21" fmla="*/ 228 h 4316"/>
                  <a:gd name="T22" fmla="*/ 12 w 861"/>
                  <a:gd name="T23" fmla="*/ 0 h 4316"/>
                  <a:gd name="T24" fmla="*/ 0 w 861"/>
                  <a:gd name="T25" fmla="*/ 0 h 4316"/>
                  <a:gd name="T26" fmla="*/ 180 w 861"/>
                  <a:gd name="T27" fmla="*/ 228 h 4316"/>
                  <a:gd name="T28" fmla="*/ 341 w 861"/>
                  <a:gd name="T29" fmla="*/ 468 h 4316"/>
                  <a:gd name="T30" fmla="*/ 479 w 861"/>
                  <a:gd name="T31" fmla="*/ 719 h 4316"/>
                  <a:gd name="T32" fmla="*/ 598 w 861"/>
                  <a:gd name="T33" fmla="*/ 983 h 4316"/>
                  <a:gd name="T34" fmla="*/ 652 w 861"/>
                  <a:gd name="T35" fmla="*/ 1121 h 4316"/>
                  <a:gd name="T36" fmla="*/ 700 w 861"/>
                  <a:gd name="T37" fmla="*/ 1259 h 4316"/>
                  <a:gd name="T38" fmla="*/ 736 w 861"/>
                  <a:gd name="T39" fmla="*/ 1403 h 4316"/>
                  <a:gd name="T40" fmla="*/ 772 w 861"/>
                  <a:gd name="T41" fmla="*/ 1547 h 4316"/>
                  <a:gd name="T42" fmla="*/ 802 w 861"/>
                  <a:gd name="T43" fmla="*/ 1690 h 4316"/>
                  <a:gd name="T44" fmla="*/ 819 w 861"/>
                  <a:gd name="T45" fmla="*/ 1834 h 4316"/>
                  <a:gd name="T46" fmla="*/ 837 w 861"/>
                  <a:gd name="T47" fmla="*/ 1984 h 4316"/>
                  <a:gd name="T48" fmla="*/ 843 w 861"/>
                  <a:gd name="T49" fmla="*/ 2128 h 4316"/>
                  <a:gd name="T50" fmla="*/ 849 w 861"/>
                  <a:gd name="T51" fmla="*/ 2278 h 4316"/>
                  <a:gd name="T52" fmla="*/ 843 w 861"/>
                  <a:gd name="T53" fmla="*/ 2428 h 4316"/>
                  <a:gd name="T54" fmla="*/ 831 w 861"/>
                  <a:gd name="T55" fmla="*/ 2572 h 4316"/>
                  <a:gd name="T56" fmla="*/ 819 w 861"/>
                  <a:gd name="T57" fmla="*/ 2721 h 4316"/>
                  <a:gd name="T58" fmla="*/ 796 w 861"/>
                  <a:gd name="T59" fmla="*/ 2865 h 4316"/>
                  <a:gd name="T60" fmla="*/ 766 w 861"/>
                  <a:gd name="T61" fmla="*/ 3015 h 4316"/>
                  <a:gd name="T62" fmla="*/ 724 w 861"/>
                  <a:gd name="T63" fmla="*/ 3159 h 4316"/>
                  <a:gd name="T64" fmla="*/ 682 w 861"/>
                  <a:gd name="T65" fmla="*/ 3303 h 4316"/>
                  <a:gd name="T66" fmla="*/ 586 w 861"/>
                  <a:gd name="T67" fmla="*/ 3567 h 4316"/>
                  <a:gd name="T68" fmla="*/ 473 w 861"/>
                  <a:gd name="T69" fmla="*/ 3824 h 4316"/>
                  <a:gd name="T70" fmla="*/ 335 w 861"/>
                  <a:gd name="T71" fmla="*/ 4076 h 4316"/>
                  <a:gd name="T72" fmla="*/ 180 w 861"/>
                  <a:gd name="T73" fmla="*/ 4316 h 4316"/>
                  <a:gd name="T74" fmla="*/ 192 w 861"/>
                  <a:gd name="T75" fmla="*/ 4316 h 4316"/>
                  <a:gd name="T76" fmla="*/ 347 w 861"/>
                  <a:gd name="T77" fmla="*/ 4076 h 4316"/>
                  <a:gd name="T78" fmla="*/ 485 w 861"/>
                  <a:gd name="T79" fmla="*/ 3824 h 4316"/>
                  <a:gd name="T80" fmla="*/ 598 w 861"/>
                  <a:gd name="T81" fmla="*/ 3573 h 4316"/>
                  <a:gd name="T82" fmla="*/ 694 w 861"/>
                  <a:gd name="T83" fmla="*/ 3309 h 4316"/>
                  <a:gd name="T84" fmla="*/ 736 w 861"/>
                  <a:gd name="T85" fmla="*/ 3165 h 4316"/>
                  <a:gd name="T86" fmla="*/ 778 w 861"/>
                  <a:gd name="T87" fmla="*/ 3021 h 4316"/>
                  <a:gd name="T88" fmla="*/ 808 w 861"/>
                  <a:gd name="T89" fmla="*/ 2871 h 4316"/>
                  <a:gd name="T90" fmla="*/ 831 w 861"/>
                  <a:gd name="T91" fmla="*/ 2727 h 4316"/>
                  <a:gd name="T92" fmla="*/ 843 w 861"/>
                  <a:gd name="T93" fmla="*/ 2578 h 4316"/>
                  <a:gd name="T94" fmla="*/ 855 w 861"/>
                  <a:gd name="T95" fmla="*/ 2428 h 4316"/>
                  <a:gd name="T96" fmla="*/ 861 w 861"/>
                  <a:gd name="T97" fmla="*/ 2278 h 4316"/>
                  <a:gd name="T98" fmla="*/ 855 w 861"/>
                  <a:gd name="T99" fmla="*/ 2128 h 4316"/>
                  <a:gd name="T100" fmla="*/ 855 w 861"/>
                  <a:gd name="T101" fmla="*/ 212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62" name="Freeform 14">
                <a:extLst>
                  <a:ext uri="{FF2B5EF4-FFF2-40B4-BE49-F238E27FC236}">
                    <a16:creationId xmlns:a16="http://schemas.microsoft.com/office/drawing/2014/main" id="{C44DB734-788B-4036-BC15-463524E8D2E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>
                  <a:gd name="T0" fmla="*/ 18 w 149"/>
                  <a:gd name="T1" fmla="*/ 1942 h 4316"/>
                  <a:gd name="T2" fmla="*/ 30 w 149"/>
                  <a:gd name="T3" fmla="*/ 1630 h 4316"/>
                  <a:gd name="T4" fmla="*/ 42 w 149"/>
                  <a:gd name="T5" fmla="*/ 1331 h 4316"/>
                  <a:gd name="T6" fmla="*/ 59 w 149"/>
                  <a:gd name="T7" fmla="*/ 1055 h 4316"/>
                  <a:gd name="T8" fmla="*/ 77 w 149"/>
                  <a:gd name="T9" fmla="*/ 791 h 4316"/>
                  <a:gd name="T10" fmla="*/ 83 w 149"/>
                  <a:gd name="T11" fmla="*/ 671 h 4316"/>
                  <a:gd name="T12" fmla="*/ 95 w 149"/>
                  <a:gd name="T13" fmla="*/ 557 h 4316"/>
                  <a:gd name="T14" fmla="*/ 107 w 149"/>
                  <a:gd name="T15" fmla="*/ 444 h 4316"/>
                  <a:gd name="T16" fmla="*/ 113 w 149"/>
                  <a:gd name="T17" fmla="*/ 342 h 4316"/>
                  <a:gd name="T18" fmla="*/ 125 w 149"/>
                  <a:gd name="T19" fmla="*/ 246 h 4316"/>
                  <a:gd name="T20" fmla="*/ 131 w 149"/>
                  <a:gd name="T21" fmla="*/ 156 h 4316"/>
                  <a:gd name="T22" fmla="*/ 143 w 149"/>
                  <a:gd name="T23" fmla="*/ 72 h 4316"/>
                  <a:gd name="T24" fmla="*/ 149 w 149"/>
                  <a:gd name="T25" fmla="*/ 0 h 4316"/>
                  <a:gd name="T26" fmla="*/ 137 w 149"/>
                  <a:gd name="T27" fmla="*/ 0 h 4316"/>
                  <a:gd name="T28" fmla="*/ 131 w 149"/>
                  <a:gd name="T29" fmla="*/ 72 h 4316"/>
                  <a:gd name="T30" fmla="*/ 119 w 149"/>
                  <a:gd name="T31" fmla="*/ 156 h 4316"/>
                  <a:gd name="T32" fmla="*/ 113 w 149"/>
                  <a:gd name="T33" fmla="*/ 246 h 4316"/>
                  <a:gd name="T34" fmla="*/ 101 w 149"/>
                  <a:gd name="T35" fmla="*/ 342 h 4316"/>
                  <a:gd name="T36" fmla="*/ 95 w 149"/>
                  <a:gd name="T37" fmla="*/ 444 h 4316"/>
                  <a:gd name="T38" fmla="*/ 83 w 149"/>
                  <a:gd name="T39" fmla="*/ 557 h 4316"/>
                  <a:gd name="T40" fmla="*/ 71 w 149"/>
                  <a:gd name="T41" fmla="*/ 671 h 4316"/>
                  <a:gd name="T42" fmla="*/ 65 w 149"/>
                  <a:gd name="T43" fmla="*/ 791 h 4316"/>
                  <a:gd name="T44" fmla="*/ 48 w 149"/>
                  <a:gd name="T45" fmla="*/ 1055 h 4316"/>
                  <a:gd name="T46" fmla="*/ 30 w 149"/>
                  <a:gd name="T47" fmla="*/ 1331 h 4316"/>
                  <a:gd name="T48" fmla="*/ 18 w 149"/>
                  <a:gd name="T49" fmla="*/ 1630 h 4316"/>
                  <a:gd name="T50" fmla="*/ 6 w 149"/>
                  <a:gd name="T51" fmla="*/ 1942 h 4316"/>
                  <a:gd name="T52" fmla="*/ 0 w 149"/>
                  <a:gd name="T53" fmla="*/ 2278 h 4316"/>
                  <a:gd name="T54" fmla="*/ 6 w 149"/>
                  <a:gd name="T55" fmla="*/ 2602 h 4316"/>
                  <a:gd name="T56" fmla="*/ 12 w 149"/>
                  <a:gd name="T57" fmla="*/ 2919 h 4316"/>
                  <a:gd name="T58" fmla="*/ 24 w 149"/>
                  <a:gd name="T59" fmla="*/ 3219 h 4316"/>
                  <a:gd name="T60" fmla="*/ 36 w 149"/>
                  <a:gd name="T61" fmla="*/ 3513 h 4316"/>
                  <a:gd name="T62" fmla="*/ 59 w 149"/>
                  <a:gd name="T63" fmla="*/ 3794 h 4316"/>
                  <a:gd name="T64" fmla="*/ 89 w 149"/>
                  <a:gd name="T65" fmla="*/ 4058 h 4316"/>
                  <a:gd name="T66" fmla="*/ 125 w 149"/>
                  <a:gd name="T67" fmla="*/ 4316 h 4316"/>
                  <a:gd name="T68" fmla="*/ 137 w 149"/>
                  <a:gd name="T69" fmla="*/ 4316 h 4316"/>
                  <a:gd name="T70" fmla="*/ 101 w 149"/>
                  <a:gd name="T71" fmla="*/ 4058 h 4316"/>
                  <a:gd name="T72" fmla="*/ 71 w 149"/>
                  <a:gd name="T73" fmla="*/ 3794 h 4316"/>
                  <a:gd name="T74" fmla="*/ 48 w 149"/>
                  <a:gd name="T75" fmla="*/ 3513 h 4316"/>
                  <a:gd name="T76" fmla="*/ 36 w 149"/>
                  <a:gd name="T77" fmla="*/ 3225 h 4316"/>
                  <a:gd name="T78" fmla="*/ 24 w 149"/>
                  <a:gd name="T79" fmla="*/ 2919 h 4316"/>
                  <a:gd name="T80" fmla="*/ 18 w 149"/>
                  <a:gd name="T81" fmla="*/ 2608 h 4316"/>
                  <a:gd name="T82" fmla="*/ 12 w 149"/>
                  <a:gd name="T83" fmla="*/ 2278 h 4316"/>
                  <a:gd name="T84" fmla="*/ 18 w 149"/>
                  <a:gd name="T85" fmla="*/ 1942 h 4316"/>
                  <a:gd name="T86" fmla="*/ 18 w 149"/>
                  <a:gd name="T87" fmla="*/ 194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63" name="Freeform 15">
                <a:extLst>
                  <a:ext uri="{FF2B5EF4-FFF2-40B4-BE49-F238E27FC236}">
                    <a16:creationId xmlns:a16="http://schemas.microsoft.com/office/drawing/2014/main" id="{89E50442-406E-4B6E-8BAF-1700B1D448C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>
                  <a:gd name="T0" fmla="*/ 18 w 299"/>
                  <a:gd name="T1" fmla="*/ 2062 h 4316"/>
                  <a:gd name="T2" fmla="*/ 30 w 299"/>
                  <a:gd name="T3" fmla="*/ 1750 h 4316"/>
                  <a:gd name="T4" fmla="*/ 54 w 299"/>
                  <a:gd name="T5" fmla="*/ 1451 h 4316"/>
                  <a:gd name="T6" fmla="*/ 84 w 299"/>
                  <a:gd name="T7" fmla="*/ 1169 h 4316"/>
                  <a:gd name="T8" fmla="*/ 126 w 299"/>
                  <a:gd name="T9" fmla="*/ 899 h 4316"/>
                  <a:gd name="T10" fmla="*/ 162 w 299"/>
                  <a:gd name="T11" fmla="*/ 641 h 4316"/>
                  <a:gd name="T12" fmla="*/ 209 w 299"/>
                  <a:gd name="T13" fmla="*/ 408 h 4316"/>
                  <a:gd name="T14" fmla="*/ 251 w 299"/>
                  <a:gd name="T15" fmla="*/ 192 h 4316"/>
                  <a:gd name="T16" fmla="*/ 299 w 299"/>
                  <a:gd name="T17" fmla="*/ 0 h 4316"/>
                  <a:gd name="T18" fmla="*/ 287 w 299"/>
                  <a:gd name="T19" fmla="*/ 0 h 4316"/>
                  <a:gd name="T20" fmla="*/ 239 w 299"/>
                  <a:gd name="T21" fmla="*/ 192 h 4316"/>
                  <a:gd name="T22" fmla="*/ 198 w 299"/>
                  <a:gd name="T23" fmla="*/ 408 h 4316"/>
                  <a:gd name="T24" fmla="*/ 156 w 299"/>
                  <a:gd name="T25" fmla="*/ 641 h 4316"/>
                  <a:gd name="T26" fmla="*/ 114 w 299"/>
                  <a:gd name="T27" fmla="*/ 899 h 4316"/>
                  <a:gd name="T28" fmla="*/ 78 w 299"/>
                  <a:gd name="T29" fmla="*/ 1169 h 4316"/>
                  <a:gd name="T30" fmla="*/ 48 w 299"/>
                  <a:gd name="T31" fmla="*/ 1451 h 4316"/>
                  <a:gd name="T32" fmla="*/ 24 w 299"/>
                  <a:gd name="T33" fmla="*/ 1750 h 4316"/>
                  <a:gd name="T34" fmla="*/ 6 w 299"/>
                  <a:gd name="T35" fmla="*/ 2062 h 4316"/>
                  <a:gd name="T36" fmla="*/ 0 w 299"/>
                  <a:gd name="T37" fmla="*/ 2374 h 4316"/>
                  <a:gd name="T38" fmla="*/ 12 w 299"/>
                  <a:gd name="T39" fmla="*/ 2674 h 4316"/>
                  <a:gd name="T40" fmla="*/ 30 w 299"/>
                  <a:gd name="T41" fmla="*/ 2973 h 4316"/>
                  <a:gd name="T42" fmla="*/ 54 w 299"/>
                  <a:gd name="T43" fmla="*/ 3255 h 4316"/>
                  <a:gd name="T44" fmla="*/ 96 w 299"/>
                  <a:gd name="T45" fmla="*/ 3537 h 4316"/>
                  <a:gd name="T46" fmla="*/ 144 w 299"/>
                  <a:gd name="T47" fmla="*/ 3806 h 4316"/>
                  <a:gd name="T48" fmla="*/ 203 w 299"/>
                  <a:gd name="T49" fmla="*/ 4064 h 4316"/>
                  <a:gd name="T50" fmla="*/ 275 w 299"/>
                  <a:gd name="T51" fmla="*/ 4316 h 4316"/>
                  <a:gd name="T52" fmla="*/ 287 w 299"/>
                  <a:gd name="T53" fmla="*/ 4316 h 4316"/>
                  <a:gd name="T54" fmla="*/ 215 w 299"/>
                  <a:gd name="T55" fmla="*/ 4064 h 4316"/>
                  <a:gd name="T56" fmla="*/ 156 w 299"/>
                  <a:gd name="T57" fmla="*/ 3806 h 4316"/>
                  <a:gd name="T58" fmla="*/ 108 w 299"/>
                  <a:gd name="T59" fmla="*/ 3537 h 4316"/>
                  <a:gd name="T60" fmla="*/ 66 w 299"/>
                  <a:gd name="T61" fmla="*/ 3261 h 4316"/>
                  <a:gd name="T62" fmla="*/ 42 w 299"/>
                  <a:gd name="T63" fmla="*/ 2973 h 4316"/>
                  <a:gd name="T64" fmla="*/ 24 w 299"/>
                  <a:gd name="T65" fmla="*/ 2680 h 4316"/>
                  <a:gd name="T66" fmla="*/ 12 w 299"/>
                  <a:gd name="T67" fmla="*/ 2374 h 4316"/>
                  <a:gd name="T68" fmla="*/ 18 w 299"/>
                  <a:gd name="T69" fmla="*/ 2062 h 4316"/>
                  <a:gd name="T70" fmla="*/ 18 w 299"/>
                  <a:gd name="T71" fmla="*/ 206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64" name="Freeform 16">
                <a:extLst>
                  <a:ext uri="{FF2B5EF4-FFF2-40B4-BE49-F238E27FC236}">
                    <a16:creationId xmlns:a16="http://schemas.microsoft.com/office/drawing/2014/main" id="{6FEAA5CE-BA66-488F-8FB6-232ADBF6CCD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>
                  <a:gd name="T0" fmla="*/ 424 w 424"/>
                  <a:gd name="T1" fmla="*/ 0 h 4316"/>
                  <a:gd name="T2" fmla="*/ 412 w 424"/>
                  <a:gd name="T3" fmla="*/ 0 h 4316"/>
                  <a:gd name="T4" fmla="*/ 316 w 424"/>
                  <a:gd name="T5" fmla="*/ 222 h 4316"/>
                  <a:gd name="T6" fmla="*/ 239 w 424"/>
                  <a:gd name="T7" fmla="*/ 462 h 4316"/>
                  <a:gd name="T8" fmla="*/ 167 w 424"/>
                  <a:gd name="T9" fmla="*/ 707 h 4316"/>
                  <a:gd name="T10" fmla="*/ 107 w 424"/>
                  <a:gd name="T11" fmla="*/ 971 h 4316"/>
                  <a:gd name="T12" fmla="*/ 65 w 424"/>
                  <a:gd name="T13" fmla="*/ 1247 h 4316"/>
                  <a:gd name="T14" fmla="*/ 29 w 424"/>
                  <a:gd name="T15" fmla="*/ 1529 h 4316"/>
                  <a:gd name="T16" fmla="*/ 6 w 424"/>
                  <a:gd name="T17" fmla="*/ 1822 h 4316"/>
                  <a:gd name="T18" fmla="*/ 0 w 424"/>
                  <a:gd name="T19" fmla="*/ 2122 h 4316"/>
                  <a:gd name="T20" fmla="*/ 6 w 424"/>
                  <a:gd name="T21" fmla="*/ 2404 h 4316"/>
                  <a:gd name="T22" fmla="*/ 24 w 424"/>
                  <a:gd name="T23" fmla="*/ 2686 h 4316"/>
                  <a:gd name="T24" fmla="*/ 47 w 424"/>
                  <a:gd name="T25" fmla="*/ 2961 h 4316"/>
                  <a:gd name="T26" fmla="*/ 89 w 424"/>
                  <a:gd name="T27" fmla="*/ 3243 h 4316"/>
                  <a:gd name="T28" fmla="*/ 137 w 424"/>
                  <a:gd name="T29" fmla="*/ 3519 h 4316"/>
                  <a:gd name="T30" fmla="*/ 197 w 424"/>
                  <a:gd name="T31" fmla="*/ 3788 h 4316"/>
                  <a:gd name="T32" fmla="*/ 269 w 424"/>
                  <a:gd name="T33" fmla="*/ 4058 h 4316"/>
                  <a:gd name="T34" fmla="*/ 346 w 424"/>
                  <a:gd name="T35" fmla="*/ 4316 h 4316"/>
                  <a:gd name="T36" fmla="*/ 358 w 424"/>
                  <a:gd name="T37" fmla="*/ 4316 h 4316"/>
                  <a:gd name="T38" fmla="*/ 281 w 424"/>
                  <a:gd name="T39" fmla="*/ 4058 h 4316"/>
                  <a:gd name="T40" fmla="*/ 209 w 424"/>
                  <a:gd name="T41" fmla="*/ 3788 h 4316"/>
                  <a:gd name="T42" fmla="*/ 149 w 424"/>
                  <a:gd name="T43" fmla="*/ 3519 h 4316"/>
                  <a:gd name="T44" fmla="*/ 101 w 424"/>
                  <a:gd name="T45" fmla="*/ 3243 h 4316"/>
                  <a:gd name="T46" fmla="*/ 59 w 424"/>
                  <a:gd name="T47" fmla="*/ 2961 h 4316"/>
                  <a:gd name="T48" fmla="*/ 35 w 424"/>
                  <a:gd name="T49" fmla="*/ 2686 h 4316"/>
                  <a:gd name="T50" fmla="*/ 18 w 424"/>
                  <a:gd name="T51" fmla="*/ 2404 h 4316"/>
                  <a:gd name="T52" fmla="*/ 12 w 424"/>
                  <a:gd name="T53" fmla="*/ 2122 h 4316"/>
                  <a:gd name="T54" fmla="*/ 18 w 424"/>
                  <a:gd name="T55" fmla="*/ 1822 h 4316"/>
                  <a:gd name="T56" fmla="*/ 41 w 424"/>
                  <a:gd name="T57" fmla="*/ 1529 h 4316"/>
                  <a:gd name="T58" fmla="*/ 71 w 424"/>
                  <a:gd name="T59" fmla="*/ 1247 h 4316"/>
                  <a:gd name="T60" fmla="*/ 119 w 424"/>
                  <a:gd name="T61" fmla="*/ 971 h 4316"/>
                  <a:gd name="T62" fmla="*/ 179 w 424"/>
                  <a:gd name="T63" fmla="*/ 707 h 4316"/>
                  <a:gd name="T64" fmla="*/ 245 w 424"/>
                  <a:gd name="T65" fmla="*/ 462 h 4316"/>
                  <a:gd name="T66" fmla="*/ 328 w 424"/>
                  <a:gd name="T67" fmla="*/ 222 h 4316"/>
                  <a:gd name="T68" fmla="*/ 424 w 424"/>
                  <a:gd name="T69" fmla="*/ 0 h 4316"/>
                  <a:gd name="T70" fmla="*/ 424 w 424"/>
                  <a:gd name="T7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65" name="Freeform 17">
                <a:extLst>
                  <a:ext uri="{FF2B5EF4-FFF2-40B4-BE49-F238E27FC236}">
                    <a16:creationId xmlns:a16="http://schemas.microsoft.com/office/drawing/2014/main" id="{9B32D427-113F-46FD-99E7-22629842583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>
                  <a:gd name="T0" fmla="*/ 12 w 574"/>
                  <a:gd name="T1" fmla="*/ 2146 h 4316"/>
                  <a:gd name="T2" fmla="*/ 24 w 574"/>
                  <a:gd name="T3" fmla="*/ 1846 h 4316"/>
                  <a:gd name="T4" fmla="*/ 54 w 574"/>
                  <a:gd name="T5" fmla="*/ 1559 h 4316"/>
                  <a:gd name="T6" fmla="*/ 96 w 574"/>
                  <a:gd name="T7" fmla="*/ 1277 h 4316"/>
                  <a:gd name="T8" fmla="*/ 162 w 574"/>
                  <a:gd name="T9" fmla="*/ 1001 h 4316"/>
                  <a:gd name="T10" fmla="*/ 239 w 574"/>
                  <a:gd name="T11" fmla="*/ 731 h 4316"/>
                  <a:gd name="T12" fmla="*/ 335 w 574"/>
                  <a:gd name="T13" fmla="*/ 480 h 4316"/>
                  <a:gd name="T14" fmla="*/ 449 w 574"/>
                  <a:gd name="T15" fmla="*/ 234 h 4316"/>
                  <a:gd name="T16" fmla="*/ 574 w 574"/>
                  <a:gd name="T17" fmla="*/ 0 h 4316"/>
                  <a:gd name="T18" fmla="*/ 562 w 574"/>
                  <a:gd name="T19" fmla="*/ 0 h 4316"/>
                  <a:gd name="T20" fmla="*/ 437 w 574"/>
                  <a:gd name="T21" fmla="*/ 234 h 4316"/>
                  <a:gd name="T22" fmla="*/ 323 w 574"/>
                  <a:gd name="T23" fmla="*/ 480 h 4316"/>
                  <a:gd name="T24" fmla="*/ 227 w 574"/>
                  <a:gd name="T25" fmla="*/ 737 h 4316"/>
                  <a:gd name="T26" fmla="*/ 150 w 574"/>
                  <a:gd name="T27" fmla="*/ 1001 h 4316"/>
                  <a:gd name="T28" fmla="*/ 84 w 574"/>
                  <a:gd name="T29" fmla="*/ 1277 h 4316"/>
                  <a:gd name="T30" fmla="*/ 42 w 574"/>
                  <a:gd name="T31" fmla="*/ 1559 h 4316"/>
                  <a:gd name="T32" fmla="*/ 12 w 574"/>
                  <a:gd name="T33" fmla="*/ 1852 h 4316"/>
                  <a:gd name="T34" fmla="*/ 0 w 574"/>
                  <a:gd name="T35" fmla="*/ 2146 h 4316"/>
                  <a:gd name="T36" fmla="*/ 6 w 574"/>
                  <a:gd name="T37" fmla="*/ 2434 h 4316"/>
                  <a:gd name="T38" fmla="*/ 30 w 574"/>
                  <a:gd name="T39" fmla="*/ 2715 h 4316"/>
                  <a:gd name="T40" fmla="*/ 66 w 574"/>
                  <a:gd name="T41" fmla="*/ 2997 h 4316"/>
                  <a:gd name="T42" fmla="*/ 120 w 574"/>
                  <a:gd name="T43" fmla="*/ 3273 h 4316"/>
                  <a:gd name="T44" fmla="*/ 191 w 574"/>
                  <a:gd name="T45" fmla="*/ 3549 h 4316"/>
                  <a:gd name="T46" fmla="*/ 275 w 574"/>
                  <a:gd name="T47" fmla="*/ 3812 h 4316"/>
                  <a:gd name="T48" fmla="*/ 371 w 574"/>
                  <a:gd name="T49" fmla="*/ 4070 h 4316"/>
                  <a:gd name="T50" fmla="*/ 484 w 574"/>
                  <a:gd name="T51" fmla="*/ 4316 h 4316"/>
                  <a:gd name="T52" fmla="*/ 496 w 574"/>
                  <a:gd name="T53" fmla="*/ 4316 h 4316"/>
                  <a:gd name="T54" fmla="*/ 383 w 574"/>
                  <a:gd name="T55" fmla="*/ 4070 h 4316"/>
                  <a:gd name="T56" fmla="*/ 287 w 574"/>
                  <a:gd name="T57" fmla="*/ 3812 h 4316"/>
                  <a:gd name="T58" fmla="*/ 203 w 574"/>
                  <a:gd name="T59" fmla="*/ 3549 h 4316"/>
                  <a:gd name="T60" fmla="*/ 132 w 574"/>
                  <a:gd name="T61" fmla="*/ 3273 h 4316"/>
                  <a:gd name="T62" fmla="*/ 78 w 574"/>
                  <a:gd name="T63" fmla="*/ 2997 h 4316"/>
                  <a:gd name="T64" fmla="*/ 42 w 574"/>
                  <a:gd name="T65" fmla="*/ 2715 h 4316"/>
                  <a:gd name="T66" fmla="*/ 18 w 574"/>
                  <a:gd name="T67" fmla="*/ 2434 h 4316"/>
                  <a:gd name="T68" fmla="*/ 12 w 574"/>
                  <a:gd name="T69" fmla="*/ 2146 h 4316"/>
                  <a:gd name="T70" fmla="*/ 12 w 574"/>
                  <a:gd name="T71" fmla="*/ 214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66" name="Freeform 18">
                <a:extLst>
                  <a:ext uri="{FF2B5EF4-FFF2-40B4-BE49-F238E27FC236}">
                    <a16:creationId xmlns:a16="http://schemas.microsoft.com/office/drawing/2014/main" id="{169D1250-1FC0-4B91-8273-8FA969D08CA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>
                  <a:gd name="T0" fmla="*/ 12 w 735"/>
                  <a:gd name="T1" fmla="*/ 2098 h 4316"/>
                  <a:gd name="T2" fmla="*/ 29 w 735"/>
                  <a:gd name="T3" fmla="*/ 1798 h 4316"/>
                  <a:gd name="T4" fmla="*/ 71 w 735"/>
                  <a:gd name="T5" fmla="*/ 1505 h 4316"/>
                  <a:gd name="T6" fmla="*/ 131 w 735"/>
                  <a:gd name="T7" fmla="*/ 1223 h 4316"/>
                  <a:gd name="T8" fmla="*/ 215 w 735"/>
                  <a:gd name="T9" fmla="*/ 941 h 4316"/>
                  <a:gd name="T10" fmla="*/ 316 w 735"/>
                  <a:gd name="T11" fmla="*/ 689 h 4316"/>
                  <a:gd name="T12" fmla="*/ 442 w 735"/>
                  <a:gd name="T13" fmla="*/ 444 h 4316"/>
                  <a:gd name="T14" fmla="*/ 580 w 735"/>
                  <a:gd name="T15" fmla="*/ 216 h 4316"/>
                  <a:gd name="T16" fmla="*/ 735 w 735"/>
                  <a:gd name="T17" fmla="*/ 0 h 4316"/>
                  <a:gd name="T18" fmla="*/ 723 w 735"/>
                  <a:gd name="T19" fmla="*/ 0 h 4316"/>
                  <a:gd name="T20" fmla="*/ 568 w 735"/>
                  <a:gd name="T21" fmla="*/ 210 h 4316"/>
                  <a:gd name="T22" fmla="*/ 430 w 735"/>
                  <a:gd name="T23" fmla="*/ 438 h 4316"/>
                  <a:gd name="T24" fmla="*/ 311 w 735"/>
                  <a:gd name="T25" fmla="*/ 683 h 4316"/>
                  <a:gd name="T26" fmla="*/ 209 w 735"/>
                  <a:gd name="T27" fmla="*/ 941 h 4316"/>
                  <a:gd name="T28" fmla="*/ 125 w 735"/>
                  <a:gd name="T29" fmla="*/ 1217 h 4316"/>
                  <a:gd name="T30" fmla="*/ 59 w 735"/>
                  <a:gd name="T31" fmla="*/ 1505 h 4316"/>
                  <a:gd name="T32" fmla="*/ 18 w 735"/>
                  <a:gd name="T33" fmla="*/ 1798 h 4316"/>
                  <a:gd name="T34" fmla="*/ 0 w 735"/>
                  <a:gd name="T35" fmla="*/ 2098 h 4316"/>
                  <a:gd name="T36" fmla="*/ 6 w 735"/>
                  <a:gd name="T37" fmla="*/ 2404 h 4316"/>
                  <a:gd name="T38" fmla="*/ 29 w 735"/>
                  <a:gd name="T39" fmla="*/ 2709 h 4316"/>
                  <a:gd name="T40" fmla="*/ 77 w 735"/>
                  <a:gd name="T41" fmla="*/ 3015 h 4316"/>
                  <a:gd name="T42" fmla="*/ 149 w 735"/>
                  <a:gd name="T43" fmla="*/ 3315 h 4316"/>
                  <a:gd name="T44" fmla="*/ 227 w 735"/>
                  <a:gd name="T45" fmla="*/ 3573 h 4316"/>
                  <a:gd name="T46" fmla="*/ 316 w 735"/>
                  <a:gd name="T47" fmla="*/ 3824 h 4316"/>
                  <a:gd name="T48" fmla="*/ 424 w 735"/>
                  <a:gd name="T49" fmla="*/ 4076 h 4316"/>
                  <a:gd name="T50" fmla="*/ 544 w 735"/>
                  <a:gd name="T51" fmla="*/ 4316 h 4316"/>
                  <a:gd name="T52" fmla="*/ 556 w 735"/>
                  <a:gd name="T53" fmla="*/ 4316 h 4316"/>
                  <a:gd name="T54" fmla="*/ 436 w 735"/>
                  <a:gd name="T55" fmla="*/ 4076 h 4316"/>
                  <a:gd name="T56" fmla="*/ 328 w 735"/>
                  <a:gd name="T57" fmla="*/ 3824 h 4316"/>
                  <a:gd name="T58" fmla="*/ 239 w 735"/>
                  <a:gd name="T59" fmla="*/ 3573 h 4316"/>
                  <a:gd name="T60" fmla="*/ 161 w 735"/>
                  <a:gd name="T61" fmla="*/ 3315 h 4316"/>
                  <a:gd name="T62" fmla="*/ 89 w 735"/>
                  <a:gd name="T63" fmla="*/ 3015 h 4316"/>
                  <a:gd name="T64" fmla="*/ 41 w 735"/>
                  <a:gd name="T65" fmla="*/ 2709 h 4316"/>
                  <a:gd name="T66" fmla="*/ 18 w 735"/>
                  <a:gd name="T67" fmla="*/ 2404 h 4316"/>
                  <a:gd name="T68" fmla="*/ 12 w 735"/>
                  <a:gd name="T69" fmla="*/ 2098 h 4316"/>
                  <a:gd name="T70" fmla="*/ 12 w 735"/>
                  <a:gd name="T71" fmla="*/ 209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67" name="Freeform 19">
                <a:extLst>
                  <a:ext uri="{FF2B5EF4-FFF2-40B4-BE49-F238E27FC236}">
                    <a16:creationId xmlns:a16="http://schemas.microsoft.com/office/drawing/2014/main" id="{4500F1B4-1B0C-49BD-A7ED-20B84D7AAF2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>
                  <a:gd name="T0" fmla="*/ 18 w 837"/>
                  <a:gd name="T1" fmla="*/ 1948 h 4316"/>
                  <a:gd name="T2" fmla="*/ 48 w 837"/>
                  <a:gd name="T3" fmla="*/ 1708 h 4316"/>
                  <a:gd name="T4" fmla="*/ 96 w 837"/>
                  <a:gd name="T5" fmla="*/ 1475 h 4316"/>
                  <a:gd name="T6" fmla="*/ 161 w 837"/>
                  <a:gd name="T7" fmla="*/ 1235 h 4316"/>
                  <a:gd name="T8" fmla="*/ 251 w 837"/>
                  <a:gd name="T9" fmla="*/ 995 h 4316"/>
                  <a:gd name="T10" fmla="*/ 365 w 837"/>
                  <a:gd name="T11" fmla="*/ 755 h 4316"/>
                  <a:gd name="T12" fmla="*/ 496 w 837"/>
                  <a:gd name="T13" fmla="*/ 510 h 4316"/>
                  <a:gd name="T14" fmla="*/ 658 w 837"/>
                  <a:gd name="T15" fmla="*/ 258 h 4316"/>
                  <a:gd name="T16" fmla="*/ 741 w 837"/>
                  <a:gd name="T17" fmla="*/ 132 h 4316"/>
                  <a:gd name="T18" fmla="*/ 837 w 837"/>
                  <a:gd name="T19" fmla="*/ 0 h 4316"/>
                  <a:gd name="T20" fmla="*/ 825 w 837"/>
                  <a:gd name="T21" fmla="*/ 0 h 4316"/>
                  <a:gd name="T22" fmla="*/ 729 w 837"/>
                  <a:gd name="T23" fmla="*/ 132 h 4316"/>
                  <a:gd name="T24" fmla="*/ 640 w 837"/>
                  <a:gd name="T25" fmla="*/ 258 h 4316"/>
                  <a:gd name="T26" fmla="*/ 562 w 837"/>
                  <a:gd name="T27" fmla="*/ 384 h 4316"/>
                  <a:gd name="T28" fmla="*/ 484 w 837"/>
                  <a:gd name="T29" fmla="*/ 510 h 4316"/>
                  <a:gd name="T30" fmla="*/ 353 w 837"/>
                  <a:gd name="T31" fmla="*/ 755 h 4316"/>
                  <a:gd name="T32" fmla="*/ 239 w 837"/>
                  <a:gd name="T33" fmla="*/ 995 h 4316"/>
                  <a:gd name="T34" fmla="*/ 150 w 837"/>
                  <a:gd name="T35" fmla="*/ 1235 h 4316"/>
                  <a:gd name="T36" fmla="*/ 84 w 837"/>
                  <a:gd name="T37" fmla="*/ 1469 h 4316"/>
                  <a:gd name="T38" fmla="*/ 36 w 837"/>
                  <a:gd name="T39" fmla="*/ 1702 h 4316"/>
                  <a:gd name="T40" fmla="*/ 6 w 837"/>
                  <a:gd name="T41" fmla="*/ 1942 h 4316"/>
                  <a:gd name="T42" fmla="*/ 0 w 837"/>
                  <a:gd name="T43" fmla="*/ 2200 h 4316"/>
                  <a:gd name="T44" fmla="*/ 12 w 837"/>
                  <a:gd name="T45" fmla="*/ 2470 h 4316"/>
                  <a:gd name="T46" fmla="*/ 48 w 837"/>
                  <a:gd name="T47" fmla="*/ 2739 h 4316"/>
                  <a:gd name="T48" fmla="*/ 114 w 837"/>
                  <a:gd name="T49" fmla="*/ 3027 h 4316"/>
                  <a:gd name="T50" fmla="*/ 150 w 837"/>
                  <a:gd name="T51" fmla="*/ 3171 h 4316"/>
                  <a:gd name="T52" fmla="*/ 197 w 837"/>
                  <a:gd name="T53" fmla="*/ 3321 h 4316"/>
                  <a:gd name="T54" fmla="*/ 245 w 837"/>
                  <a:gd name="T55" fmla="*/ 3477 h 4316"/>
                  <a:gd name="T56" fmla="*/ 305 w 837"/>
                  <a:gd name="T57" fmla="*/ 3639 h 4316"/>
                  <a:gd name="T58" fmla="*/ 365 w 837"/>
                  <a:gd name="T59" fmla="*/ 3800 h 4316"/>
                  <a:gd name="T60" fmla="*/ 437 w 837"/>
                  <a:gd name="T61" fmla="*/ 3968 h 4316"/>
                  <a:gd name="T62" fmla="*/ 508 w 837"/>
                  <a:gd name="T63" fmla="*/ 4136 h 4316"/>
                  <a:gd name="T64" fmla="*/ 592 w 837"/>
                  <a:gd name="T65" fmla="*/ 4316 h 4316"/>
                  <a:gd name="T66" fmla="*/ 604 w 837"/>
                  <a:gd name="T67" fmla="*/ 4316 h 4316"/>
                  <a:gd name="T68" fmla="*/ 520 w 837"/>
                  <a:gd name="T69" fmla="*/ 4136 h 4316"/>
                  <a:gd name="T70" fmla="*/ 448 w 837"/>
                  <a:gd name="T71" fmla="*/ 3968 h 4316"/>
                  <a:gd name="T72" fmla="*/ 377 w 837"/>
                  <a:gd name="T73" fmla="*/ 3800 h 4316"/>
                  <a:gd name="T74" fmla="*/ 317 w 837"/>
                  <a:gd name="T75" fmla="*/ 3639 h 4316"/>
                  <a:gd name="T76" fmla="*/ 257 w 837"/>
                  <a:gd name="T77" fmla="*/ 3477 h 4316"/>
                  <a:gd name="T78" fmla="*/ 209 w 837"/>
                  <a:gd name="T79" fmla="*/ 3327 h 4316"/>
                  <a:gd name="T80" fmla="*/ 161 w 837"/>
                  <a:gd name="T81" fmla="*/ 3171 h 4316"/>
                  <a:gd name="T82" fmla="*/ 126 w 837"/>
                  <a:gd name="T83" fmla="*/ 3027 h 4316"/>
                  <a:gd name="T84" fmla="*/ 60 w 837"/>
                  <a:gd name="T85" fmla="*/ 2739 h 4316"/>
                  <a:gd name="T86" fmla="*/ 24 w 837"/>
                  <a:gd name="T87" fmla="*/ 2470 h 4316"/>
                  <a:gd name="T88" fmla="*/ 12 w 837"/>
                  <a:gd name="T89" fmla="*/ 2206 h 4316"/>
                  <a:gd name="T90" fmla="*/ 18 w 837"/>
                  <a:gd name="T91" fmla="*/ 1948 h 4316"/>
                  <a:gd name="T92" fmla="*/ 18 w 837"/>
                  <a:gd name="T93" fmla="*/ 194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3268" name="Freeform 20">
              <a:extLst>
                <a:ext uri="{FF2B5EF4-FFF2-40B4-BE49-F238E27FC236}">
                  <a16:creationId xmlns:a16="http://schemas.microsoft.com/office/drawing/2014/main" id="{8E53336D-B204-4B2A-918D-F0132CBB1A4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>
                <a:gd name="T0" fmla="*/ 0 w 604"/>
                <a:gd name="T1" fmla="*/ 54 h 1415"/>
                <a:gd name="T2" fmla="*/ 42 w 604"/>
                <a:gd name="T3" fmla="*/ 228 h 1415"/>
                <a:gd name="T4" fmla="*/ 96 w 604"/>
                <a:gd name="T5" fmla="*/ 402 h 1415"/>
                <a:gd name="T6" fmla="*/ 161 w 604"/>
                <a:gd name="T7" fmla="*/ 576 h 1415"/>
                <a:gd name="T8" fmla="*/ 227 w 604"/>
                <a:gd name="T9" fmla="*/ 744 h 1415"/>
                <a:gd name="T10" fmla="*/ 305 w 604"/>
                <a:gd name="T11" fmla="*/ 917 h 1415"/>
                <a:gd name="T12" fmla="*/ 389 w 604"/>
                <a:gd name="T13" fmla="*/ 1085 h 1415"/>
                <a:gd name="T14" fmla="*/ 484 w 604"/>
                <a:gd name="T15" fmla="*/ 1253 h 1415"/>
                <a:gd name="T16" fmla="*/ 586 w 604"/>
                <a:gd name="T17" fmla="*/ 1415 h 1415"/>
                <a:gd name="T18" fmla="*/ 604 w 604"/>
                <a:gd name="T19" fmla="*/ 1415 h 1415"/>
                <a:gd name="T20" fmla="*/ 496 w 604"/>
                <a:gd name="T21" fmla="*/ 1247 h 1415"/>
                <a:gd name="T22" fmla="*/ 401 w 604"/>
                <a:gd name="T23" fmla="*/ 1073 h 1415"/>
                <a:gd name="T24" fmla="*/ 311 w 604"/>
                <a:gd name="T25" fmla="*/ 899 h 1415"/>
                <a:gd name="T26" fmla="*/ 233 w 604"/>
                <a:gd name="T27" fmla="*/ 720 h 1415"/>
                <a:gd name="T28" fmla="*/ 161 w 604"/>
                <a:gd name="T29" fmla="*/ 546 h 1415"/>
                <a:gd name="T30" fmla="*/ 102 w 604"/>
                <a:gd name="T31" fmla="*/ 366 h 1415"/>
                <a:gd name="T32" fmla="*/ 48 w 604"/>
                <a:gd name="T33" fmla="*/ 180 h 1415"/>
                <a:gd name="T34" fmla="*/ 0 w 604"/>
                <a:gd name="T35" fmla="*/ 0 h 1415"/>
                <a:gd name="T36" fmla="*/ 0 w 604"/>
                <a:gd name="T37" fmla="*/ 54 h 1415"/>
                <a:gd name="T38" fmla="*/ 0 w 604"/>
                <a:gd name="T39" fmla="*/ 54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Freeform 21">
              <a:extLst>
                <a:ext uri="{FF2B5EF4-FFF2-40B4-BE49-F238E27FC236}">
                  <a16:creationId xmlns:a16="http://schemas.microsoft.com/office/drawing/2014/main" id="{BA8669EC-6857-4A78-B463-D6F58D00980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>
                <a:gd name="T0" fmla="*/ 0 w 227"/>
                <a:gd name="T1" fmla="*/ 30 h 426"/>
                <a:gd name="T2" fmla="*/ 108 w 227"/>
                <a:gd name="T3" fmla="*/ 240 h 426"/>
                <a:gd name="T4" fmla="*/ 215 w 227"/>
                <a:gd name="T5" fmla="*/ 426 h 426"/>
                <a:gd name="T6" fmla="*/ 227 w 227"/>
                <a:gd name="T7" fmla="*/ 426 h 426"/>
                <a:gd name="T8" fmla="*/ 167 w 227"/>
                <a:gd name="T9" fmla="*/ 330 h 426"/>
                <a:gd name="T10" fmla="*/ 114 w 227"/>
                <a:gd name="T11" fmla="*/ 222 h 426"/>
                <a:gd name="T12" fmla="*/ 0 w 227"/>
                <a:gd name="T13" fmla="*/ 0 h 426"/>
                <a:gd name="T14" fmla="*/ 0 w 227"/>
                <a:gd name="T15" fmla="*/ 30 h 426"/>
                <a:gd name="T16" fmla="*/ 0 w 227"/>
                <a:gd name="T17" fmla="*/ 3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Freeform 22">
              <a:extLst>
                <a:ext uri="{FF2B5EF4-FFF2-40B4-BE49-F238E27FC236}">
                  <a16:creationId xmlns:a16="http://schemas.microsoft.com/office/drawing/2014/main" id="{7CEE1434-524D-4870-8158-2FBAA87CF85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>
                <a:gd name="T0" fmla="*/ 981 w 981"/>
                <a:gd name="T1" fmla="*/ 1786 h 1786"/>
                <a:gd name="T2" fmla="*/ 981 w 981"/>
                <a:gd name="T3" fmla="*/ 1720 h 1786"/>
                <a:gd name="T4" fmla="*/ 969 w 981"/>
                <a:gd name="T5" fmla="*/ 1666 h 1786"/>
                <a:gd name="T6" fmla="*/ 957 w 981"/>
                <a:gd name="T7" fmla="*/ 1613 h 1786"/>
                <a:gd name="T8" fmla="*/ 921 w 981"/>
                <a:gd name="T9" fmla="*/ 1487 h 1786"/>
                <a:gd name="T10" fmla="*/ 885 w 981"/>
                <a:gd name="T11" fmla="*/ 1361 h 1786"/>
                <a:gd name="T12" fmla="*/ 796 w 981"/>
                <a:gd name="T13" fmla="*/ 1121 h 1786"/>
                <a:gd name="T14" fmla="*/ 682 w 981"/>
                <a:gd name="T15" fmla="*/ 899 h 1786"/>
                <a:gd name="T16" fmla="*/ 562 w 981"/>
                <a:gd name="T17" fmla="*/ 689 h 1786"/>
                <a:gd name="T18" fmla="*/ 431 w 981"/>
                <a:gd name="T19" fmla="*/ 498 h 1786"/>
                <a:gd name="T20" fmla="*/ 293 w 981"/>
                <a:gd name="T21" fmla="*/ 318 h 1786"/>
                <a:gd name="T22" fmla="*/ 150 w 981"/>
                <a:gd name="T23" fmla="*/ 150 h 1786"/>
                <a:gd name="T24" fmla="*/ 12 w 981"/>
                <a:gd name="T25" fmla="*/ 0 h 1786"/>
                <a:gd name="T26" fmla="*/ 0 w 981"/>
                <a:gd name="T27" fmla="*/ 0 h 1786"/>
                <a:gd name="T28" fmla="*/ 138 w 981"/>
                <a:gd name="T29" fmla="*/ 150 h 1786"/>
                <a:gd name="T30" fmla="*/ 275 w 981"/>
                <a:gd name="T31" fmla="*/ 318 h 1786"/>
                <a:gd name="T32" fmla="*/ 413 w 981"/>
                <a:gd name="T33" fmla="*/ 498 h 1786"/>
                <a:gd name="T34" fmla="*/ 545 w 981"/>
                <a:gd name="T35" fmla="*/ 689 h 1786"/>
                <a:gd name="T36" fmla="*/ 670 w 981"/>
                <a:gd name="T37" fmla="*/ 899 h 1786"/>
                <a:gd name="T38" fmla="*/ 778 w 981"/>
                <a:gd name="T39" fmla="*/ 1121 h 1786"/>
                <a:gd name="T40" fmla="*/ 873 w 981"/>
                <a:gd name="T41" fmla="*/ 1361 h 1786"/>
                <a:gd name="T42" fmla="*/ 909 w 981"/>
                <a:gd name="T43" fmla="*/ 1487 h 1786"/>
                <a:gd name="T44" fmla="*/ 945 w 981"/>
                <a:gd name="T45" fmla="*/ 1619 h 1786"/>
                <a:gd name="T46" fmla="*/ 963 w 981"/>
                <a:gd name="T47" fmla="*/ 1702 h 1786"/>
                <a:gd name="T48" fmla="*/ 981 w 981"/>
                <a:gd name="T49" fmla="*/ 1786 h 1786"/>
                <a:gd name="T50" fmla="*/ 981 w 981"/>
                <a:gd name="T51" fmla="*/ 1786 h 1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1" name="Freeform 23">
              <a:extLst>
                <a:ext uri="{FF2B5EF4-FFF2-40B4-BE49-F238E27FC236}">
                  <a16:creationId xmlns:a16="http://schemas.microsoft.com/office/drawing/2014/main" id="{39894955-CC1C-4B61-A83C-EA4EFFF2195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17 w 717"/>
                <a:gd name="T1" fmla="*/ 845 h 845"/>
                <a:gd name="T2" fmla="*/ 717 w 717"/>
                <a:gd name="T3" fmla="*/ 821 h 845"/>
                <a:gd name="T4" fmla="*/ 574 w 717"/>
                <a:gd name="T5" fmla="*/ 605 h 845"/>
                <a:gd name="T6" fmla="*/ 406 w 717"/>
                <a:gd name="T7" fmla="*/ 396 h 845"/>
                <a:gd name="T8" fmla="*/ 221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09 w 717"/>
                <a:gd name="T15" fmla="*/ 198 h 845"/>
                <a:gd name="T16" fmla="*/ 400 w 717"/>
                <a:gd name="T17" fmla="*/ 408 h 845"/>
                <a:gd name="T18" fmla="*/ 568 w 717"/>
                <a:gd name="T19" fmla="*/ 623 h 845"/>
                <a:gd name="T20" fmla="*/ 717 w 717"/>
                <a:gd name="T21" fmla="*/ 845 h 845"/>
                <a:gd name="T22" fmla="*/ 717 w 717"/>
                <a:gd name="T23" fmla="*/ 845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Freeform 24">
              <a:extLst>
                <a:ext uri="{FF2B5EF4-FFF2-40B4-BE49-F238E27FC236}">
                  <a16:creationId xmlns:a16="http://schemas.microsoft.com/office/drawing/2014/main" id="{49611CCC-2A52-4772-8859-F27E611D016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07 w 407"/>
                <a:gd name="T1" fmla="*/ 414 h 414"/>
                <a:gd name="T2" fmla="*/ 407 w 407"/>
                <a:gd name="T3" fmla="*/ 396 h 414"/>
                <a:gd name="T4" fmla="*/ 222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6 w 407"/>
                <a:gd name="T13" fmla="*/ 204 h 414"/>
                <a:gd name="T14" fmla="*/ 407 w 407"/>
                <a:gd name="T15" fmla="*/ 414 h 414"/>
                <a:gd name="T16" fmla="*/ 407 w 407"/>
                <a:gd name="T17" fmla="*/ 414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Freeform 25">
              <a:extLst>
                <a:ext uri="{FF2B5EF4-FFF2-40B4-BE49-F238E27FC236}">
                  <a16:creationId xmlns:a16="http://schemas.microsoft.com/office/drawing/2014/main" id="{DEE7BC36-4590-440D-9A86-C4738C96969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>
                <a:gd name="T0" fmla="*/ 0 w 855"/>
                <a:gd name="T1" fmla="*/ 1361 h 1409"/>
                <a:gd name="T2" fmla="*/ 0 w 855"/>
                <a:gd name="T3" fmla="*/ 1409 h 1409"/>
                <a:gd name="T4" fmla="*/ 54 w 855"/>
                <a:gd name="T5" fmla="*/ 1211 h 1409"/>
                <a:gd name="T6" fmla="*/ 126 w 855"/>
                <a:gd name="T7" fmla="*/ 1013 h 1409"/>
                <a:gd name="T8" fmla="*/ 215 w 855"/>
                <a:gd name="T9" fmla="*/ 827 h 1409"/>
                <a:gd name="T10" fmla="*/ 311 w 855"/>
                <a:gd name="T11" fmla="*/ 647 h 1409"/>
                <a:gd name="T12" fmla="*/ 431 w 855"/>
                <a:gd name="T13" fmla="*/ 474 h 1409"/>
                <a:gd name="T14" fmla="*/ 556 w 855"/>
                <a:gd name="T15" fmla="*/ 312 h 1409"/>
                <a:gd name="T16" fmla="*/ 700 w 855"/>
                <a:gd name="T17" fmla="*/ 150 h 1409"/>
                <a:gd name="T18" fmla="*/ 855 w 855"/>
                <a:gd name="T19" fmla="*/ 0 h 1409"/>
                <a:gd name="T20" fmla="*/ 837 w 855"/>
                <a:gd name="T21" fmla="*/ 0 h 1409"/>
                <a:gd name="T22" fmla="*/ 688 w 855"/>
                <a:gd name="T23" fmla="*/ 144 h 1409"/>
                <a:gd name="T24" fmla="*/ 550 w 855"/>
                <a:gd name="T25" fmla="*/ 300 h 1409"/>
                <a:gd name="T26" fmla="*/ 425 w 855"/>
                <a:gd name="T27" fmla="*/ 462 h 1409"/>
                <a:gd name="T28" fmla="*/ 311 w 855"/>
                <a:gd name="T29" fmla="*/ 629 h 1409"/>
                <a:gd name="T30" fmla="*/ 215 w 855"/>
                <a:gd name="T31" fmla="*/ 803 h 1409"/>
                <a:gd name="T32" fmla="*/ 132 w 855"/>
                <a:gd name="T33" fmla="*/ 983 h 1409"/>
                <a:gd name="T34" fmla="*/ 60 w 855"/>
                <a:gd name="T35" fmla="*/ 1169 h 1409"/>
                <a:gd name="T36" fmla="*/ 0 w 855"/>
                <a:gd name="T37" fmla="*/ 1361 h 1409"/>
                <a:gd name="T38" fmla="*/ 0 w 855"/>
                <a:gd name="T39" fmla="*/ 1361 h 1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4" name="Freeform 26">
              <a:extLst>
                <a:ext uri="{FF2B5EF4-FFF2-40B4-BE49-F238E27FC236}">
                  <a16:creationId xmlns:a16="http://schemas.microsoft.com/office/drawing/2014/main" id="{E7FF2262-9BD9-4B57-9FB4-A562C72ED04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86 w 586"/>
                <a:gd name="T1" fmla="*/ 0 h 599"/>
                <a:gd name="T2" fmla="*/ 568 w 586"/>
                <a:gd name="T3" fmla="*/ 0 h 599"/>
                <a:gd name="T4" fmla="*/ 407 w 586"/>
                <a:gd name="T5" fmla="*/ 132 h 599"/>
                <a:gd name="T6" fmla="*/ 257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57 w 586"/>
                <a:gd name="T17" fmla="*/ 282 h 599"/>
                <a:gd name="T18" fmla="*/ 413 w 586"/>
                <a:gd name="T19" fmla="*/ 138 h 599"/>
                <a:gd name="T20" fmla="*/ 586 w 586"/>
                <a:gd name="T21" fmla="*/ 0 h 599"/>
                <a:gd name="T22" fmla="*/ 586 w 586"/>
                <a:gd name="T23" fmla="*/ 0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5" name="Freeform 27">
              <a:extLst>
                <a:ext uri="{FF2B5EF4-FFF2-40B4-BE49-F238E27FC236}">
                  <a16:creationId xmlns:a16="http://schemas.microsoft.com/office/drawing/2014/main" id="{A29B42F2-47C7-4E50-95BB-29B444E6E0F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69 w 269"/>
                <a:gd name="T1" fmla="*/ 0 h 252"/>
                <a:gd name="T2" fmla="*/ 251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69 w 269"/>
                <a:gd name="T15" fmla="*/ 0 h 252"/>
                <a:gd name="T16" fmla="*/ 269 w 269"/>
                <a:gd name="T17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6" name="Line 28">
              <a:extLst>
                <a:ext uri="{FF2B5EF4-FFF2-40B4-BE49-F238E27FC236}">
                  <a16:creationId xmlns:a16="http://schemas.microsoft.com/office/drawing/2014/main" id="{1C8C7943-8BE2-4D2D-8A3C-82C9E96F17C3}"/>
                </a:ext>
              </a:extLst>
            </p:cNvPr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7" name="Line 29">
              <a:extLst>
                <a:ext uri="{FF2B5EF4-FFF2-40B4-BE49-F238E27FC236}">
                  <a16:creationId xmlns:a16="http://schemas.microsoft.com/office/drawing/2014/main" id="{7E46B8C3-909C-40BA-8003-49C81DEB98FA}"/>
                </a:ext>
              </a:extLst>
            </p:cNvPr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8" name="Line 30">
              <a:extLst>
                <a:ext uri="{FF2B5EF4-FFF2-40B4-BE49-F238E27FC236}">
                  <a16:creationId xmlns:a16="http://schemas.microsoft.com/office/drawing/2014/main" id="{2838747F-299A-498F-B5FF-FD046BD89938}"/>
                </a:ext>
              </a:extLst>
            </p:cNvPr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279" name="Group 31">
              <a:extLst>
                <a:ext uri="{FF2B5EF4-FFF2-40B4-BE49-F238E27FC236}">
                  <a16:creationId xmlns:a16="http://schemas.microsoft.com/office/drawing/2014/main" id="{95C84BE3-B14C-4AD3-BE2F-0D6A7F379A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53280" name="Line 32">
                <a:extLst>
                  <a:ext uri="{FF2B5EF4-FFF2-40B4-BE49-F238E27FC236}">
                    <a16:creationId xmlns:a16="http://schemas.microsoft.com/office/drawing/2014/main" id="{89A4119A-334F-4E37-AAF6-B96981F89FBC}"/>
                  </a:ext>
                </a:extLst>
              </p:cNvPr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81" name="Line 33">
                <a:extLst>
                  <a:ext uri="{FF2B5EF4-FFF2-40B4-BE49-F238E27FC236}">
                    <a16:creationId xmlns:a16="http://schemas.microsoft.com/office/drawing/2014/main" id="{7CBB4EC2-28A7-4EC4-8996-FDD9A27824F0}"/>
                  </a:ext>
                </a:extLst>
              </p:cNvPr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82" name="Line 34">
                <a:extLst>
                  <a:ext uri="{FF2B5EF4-FFF2-40B4-BE49-F238E27FC236}">
                    <a16:creationId xmlns:a16="http://schemas.microsoft.com/office/drawing/2014/main" id="{71BE7E70-2EE6-4A91-842E-529FDC1E7B81}"/>
                  </a:ext>
                </a:extLst>
              </p:cNvPr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83" name="Line 35">
                <a:extLst>
                  <a:ext uri="{FF2B5EF4-FFF2-40B4-BE49-F238E27FC236}">
                    <a16:creationId xmlns:a16="http://schemas.microsoft.com/office/drawing/2014/main" id="{E1E63DAC-4F56-4F39-8272-970E953DA31C}"/>
                  </a:ext>
                </a:extLst>
              </p:cNvPr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284" name="Line 36">
                <a:extLst>
                  <a:ext uri="{FF2B5EF4-FFF2-40B4-BE49-F238E27FC236}">
                    <a16:creationId xmlns:a16="http://schemas.microsoft.com/office/drawing/2014/main" id="{2D442DBD-A679-4326-9DFE-B0D272A88946}"/>
                  </a:ext>
                </a:extLst>
              </p:cNvPr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3285" name="Line 37">
              <a:extLst>
                <a:ext uri="{FF2B5EF4-FFF2-40B4-BE49-F238E27FC236}">
                  <a16:creationId xmlns:a16="http://schemas.microsoft.com/office/drawing/2014/main" id="{44DFD21C-6399-4E61-A473-6A5BF8627C77}"/>
                </a:ext>
              </a:extLst>
            </p:cNvPr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86" name="Line 38">
              <a:extLst>
                <a:ext uri="{FF2B5EF4-FFF2-40B4-BE49-F238E27FC236}">
                  <a16:creationId xmlns:a16="http://schemas.microsoft.com/office/drawing/2014/main" id="{816B4A2B-F425-4647-9A28-7575957A7A4D}"/>
                </a:ext>
              </a:extLst>
            </p:cNvPr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87" name="Rectangle 39">
            <a:extLst>
              <a:ext uri="{FF2B5EF4-FFF2-40B4-BE49-F238E27FC236}">
                <a16:creationId xmlns:a16="http://schemas.microsoft.com/office/drawing/2014/main" id="{F85ADA6B-EF9F-4391-B2CC-DB4C975BDD26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3288" name="Rectangle 40">
            <a:extLst>
              <a:ext uri="{FF2B5EF4-FFF2-40B4-BE49-F238E27FC236}">
                <a16:creationId xmlns:a16="http://schemas.microsoft.com/office/drawing/2014/main" id="{6947E751-F806-4C2A-A2D7-6269E0D41DEC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53289" name="Rectangle 41">
            <a:extLst>
              <a:ext uri="{FF2B5EF4-FFF2-40B4-BE49-F238E27FC236}">
                <a16:creationId xmlns:a16="http://schemas.microsoft.com/office/drawing/2014/main" id="{EB1236DF-3336-4B2E-95B2-EA8D6CBAE118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3290" name="Rectangle 42">
            <a:extLst>
              <a:ext uri="{FF2B5EF4-FFF2-40B4-BE49-F238E27FC236}">
                <a16:creationId xmlns:a16="http://schemas.microsoft.com/office/drawing/2014/main" id="{A9FEE8C2-8931-4DAF-89D5-0FBD40E94AE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3291" name="Rectangle 43">
            <a:extLst>
              <a:ext uri="{FF2B5EF4-FFF2-40B4-BE49-F238E27FC236}">
                <a16:creationId xmlns:a16="http://schemas.microsoft.com/office/drawing/2014/main" id="{0D7D027E-8930-4E9C-B72F-913BF16529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2C5C5B8-D3E0-46CA-BDE6-97B8EFBFAC3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AD1DD8-42B0-41AC-B576-FBB7BCB901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32B147-D174-452B-A4D4-2B74C33105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50D8F6-CD30-4F82-8D47-35CE82B8A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8BA10D-501F-43FE-A6BA-10F22EFB6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C19D16-6D5D-4D87-BCE1-087625E6C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8B8A8E-D589-459B-B689-C4C5421D56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30055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27E88A-C71E-45A4-B4D5-5002368E7B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8CC49B-3553-4D09-A9BC-8092C003B5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E05EC3-3F01-44BC-8A1A-2785688253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410EC8-DB73-47EC-8F45-7A9C1C04D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B61EC1-D473-433B-960E-D046DF4BA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FB8A0C-FFA0-4C1F-B274-7574645860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08498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A51451-09F2-4EFB-8D45-44A73F3BA9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489923-8C27-4E26-A1C6-CA647F867A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60EB7F-2C68-4ACA-9155-D3FFE32C11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BE58CD-C5CA-422E-8550-B390B2083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951403-2C58-42F0-A998-2A4463C2B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66F08B-3C4F-4A1F-AA04-64995FEFB3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D42889-8133-4FFC-9EDF-CD7A456D98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3456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D5AE2-527D-4AD3-87A4-75921E060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B4BFD2-DD66-4496-A926-336A23C382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1C2587-A677-4CD4-9A02-C0F2F91A2D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C5F9D38-B75C-43E7-AF1A-916DCC332E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A7E0534-159E-41FD-8081-0DED47CF7D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5AF4E92-42EB-4DFA-A39A-6D1EF148F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BED51F8-BCEC-4B5D-87DD-115DE47A9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88A6950-A42D-4010-A436-E1B9EB883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F15824-87D6-41AD-AE14-210A03A1D9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77728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FF4CF-0AAA-41AD-AD50-5E644EEFE4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3D858B2-2664-46C8-A222-73DDA9D9E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402083F-758B-4E1E-BA81-42CD84124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5AEDF7-4612-4A91-AA25-2BA8435A3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3A2834-9E67-44C5-BDF5-D23A8FC070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35105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81199F-183A-452F-8FCE-5A682B28E8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6F62B2-9C81-445B-8567-02A38E1B1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2F8824-CFFA-42EC-8C9C-EF71C60BE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AA233-C56D-40D9-BEF6-A39F13AC1A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34982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5A966-1841-4032-8E72-2B0B9C0943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3A1A9E-A44F-4EE4-A7D5-09474F63E2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9F230E-E7C2-4361-821C-6B5514C2F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539D26-A9F0-44B2-80D9-F231963A6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AC0D02-D70C-45D2-8002-54E74330D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88E1C6-CC07-46D0-806D-2DB3D976F4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64391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1DAB77-B6D5-47E9-96FC-11B3E89E1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96F409-9E81-4482-94E5-3479A4A740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E36291-F15E-406F-9599-1202E00B73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3B80B6-BE26-4AD0-9E01-167D825A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68BC02-DE53-4ECA-BF7D-E270B3111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1BD5E5-5C83-4BFD-898E-E94681D37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BE3483-9DE6-44CF-BD9B-B878741385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17396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FD195-4990-419E-9E4C-4EE17BAC3B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05FED13-EF37-46FA-B3D1-0356C33FC4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7A691B-8E26-4833-A396-3FC59114D2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14ECD2-CC85-48DB-92FD-176DAAB230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A44489-DF89-4787-9B5C-A3D040C39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9C17FC-1F98-4191-8DDA-837F7E579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DDD329-2E43-44AD-A3D7-0518FC2A79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47407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F363F2-4A5F-4392-ACBA-4DD0978F8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EBAF07D-3C52-4EF0-B17A-DAED83206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064FBB-3A98-4C0C-8709-31A20C318E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8F8339-484F-4D99-8E78-8943026495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90891E-C974-49C3-A916-7CF81B8C1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98C97F-F294-43AD-8606-4870FC619B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07865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11CD1D6-AA94-4566-899C-003E8D55EF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A9C0310-9B89-4347-ABAC-BACA1C7997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7D115B-E5D9-4FD1-A460-EECBA8DE84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9AFF95-290D-475E-900F-D70DC4F09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CBADC7-88EA-44D9-A653-BAE3F61314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102B31-4FDE-4195-B426-11BEA4CA2C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8895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7F6289-A6E3-42A5-B2E6-0B2AFE2312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8AB5C51-C3E7-4659-9FF0-45404409C5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C860AE-7D9E-4F6D-A6CA-80C1338DD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5EA8A7-78F3-47C2-8E84-EF79D2ED4F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FD4350-DBDE-4370-A371-C76EA72B9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8DD1B9-32E3-41C3-8818-A99C2F50F2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371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C6775E-2C62-4A82-8683-E607B6784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146FE4-926F-4DDC-9F69-BBE629ECA9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CE5024-1C1A-4B22-8886-8B4E91D4C8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031497-FB24-4F94-A87C-40B893149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6DD4C4-A77E-490B-BA69-E8B903F39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6C8AE-2F5C-4A49-99FC-26643606BB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81731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19A78-EABD-4F73-AB53-E271C04F41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71886D-8A65-4E96-AEB8-13300C565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2D37AD-5C3E-424C-8157-8A63493EDC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32A612-D320-4356-BFEB-EE2C449142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96BECE-D00E-40BB-B1D5-785F5007B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928D6F-4539-4F9B-89A6-0EE458AED8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02791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BA33B-E71D-4C1E-B0EC-4F0A84712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90E847-596A-45D2-8D0C-7971E80930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37DA369-57FA-4B1B-ADE9-476C344D80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0C4BDA-542E-4E2E-8CB9-903156007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1A0C4D-F916-47BB-AE9E-CE407E03AE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FB790B-99D7-4B35-B484-8DBC8CF73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A9E639-9684-4B7C-89F4-8A08D2F097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30736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F7DEF-3494-472E-A907-BD45A08A0B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289620-9ABD-4025-8BC4-BC76DD73EB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32D620-B61D-48AE-85F2-FC6056C357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B5CB514-CAFF-4C68-82E8-EE99B9CE4C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5B67B4F-51E2-4D84-B496-E2E5CBDF757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705AB48-71BC-44FF-9E5C-39ACEEE8F4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D820B1-3B07-4EAF-819E-8E56A2996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E157790-CA6A-4B4E-B9D2-D563AAD42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F1D540-142F-4DAA-B81E-5BA99AB671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28939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86C75E-758C-4212-9CC8-104408989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5AABD4-A6F6-4772-B545-6C4A9C577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551B339-4621-4F86-802E-F314C0FE1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A1CACD-DA00-45AA-A6B8-E69E31B45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EBBD15-D2DC-4B8C-B14A-1DD4755B34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9609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4A7958-2551-429D-B78B-656350FF9E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ABC10D-FD77-4181-A21A-FD75C0811F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099779-33BC-494C-A052-588ED0954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4A4598-E9EA-465F-93CB-A82EB96230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1B0F13-8D62-4040-92FA-8F4560CD2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A1C2F-CE0E-4C06-9774-5CB2EC3B11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54980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8D1195-F1FF-49B5-8793-94A4D3FAFE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14153E-9814-4028-BCF7-9849C9880F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8728C9-0882-4835-A690-DA7A3D5AD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68BB5-1E07-4339-8909-87ADA2A9F2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97127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439E96-AA73-4856-A284-07CF8E16BE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041B3-AEC6-4FFB-A4DC-2633F603DC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464C1A-BF0C-4014-9770-2D27F6C77C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FEA3A2-4917-4160-861D-B821DDD88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D66554-9869-4711-A916-F95874303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73AEB0-08B3-4907-BDAD-0FAB3C17B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267D57-AB69-4AFE-9B96-2B8B698B03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846467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6204AF-63AF-417D-BFEC-DE621F3169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5170DD5-7326-4C59-91D9-2F74723717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9D04E1-6104-4B37-9DF8-181E102332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906008-1CA4-4F1D-8F0B-D730E3FA7F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308E94-78F4-4B8B-B633-0DA878A94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007490-38A6-4D3C-94D2-21CFF25B6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4593A8-CB13-40C7-9880-A595B9A365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53953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906D0-A95D-45AE-A684-CA1E267026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D452B0-5C92-4B16-BA44-AF544C0501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6C969F-8163-4DE3-84A4-5860BD3C6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997BD3-643C-4BF4-9052-414211618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75B7FA-C593-4ED7-ABF3-FC254F3DD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C1BFFE-DE8F-4360-8D72-62DE25D963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40448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5356035-F7CF-427A-82CD-D9CC7918A87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17C251-5558-46D3-8D86-9AC4706A76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93D3A1-9A87-4A89-9F2D-4F097B1E9E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C406B6-AA75-451B-89EB-684362513F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FE1F63-1BA3-4537-99E6-BB559B390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58EA45-4A8E-4E05-8C81-5EFA19C633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5793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D74C0-CFF8-4524-B303-E9281653D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CE45C0-4108-45D7-8CE7-4DE65B6CE63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8B18E2A-8A03-4DEF-A0D8-5675046574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A0CE44-5258-40B9-BCFB-7A5EBDEFB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3DB7F4-10E4-4E52-AE2D-8A75472B3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CF2F5E-46F6-4F06-9B7F-99E80E119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72BA9A-8FC6-4BFC-986A-E53FE17ABB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3568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2BDF19-6512-403E-80E6-6D11F2BB9C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8CAC36-D751-4453-A3A0-CDED577D27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1EC2F80-8B2D-4F50-81FB-9D4187E46B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F00A08D-B14C-46FF-BA3B-2169546853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0771EA-CC30-4BCB-8BA5-C3A26417DC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5A920F6-7CEC-451E-B5C0-6C46377258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4EFA58-8CF8-44A4-AFBA-8B09A29E9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760FE21-5F3E-4136-BD45-B4F96A758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8E81F8-74D8-45E7-93EE-58BA005C2D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41998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48487-108F-4F7E-908D-5ED63FDA7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D69A8E-9E73-4245-BD0F-0B1D535CF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1942F9-B20D-473D-BE86-E51F1EB6E9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34A89A-3A6D-4179-AB64-C72E5CFDA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255F27-3CD8-4FA0-988B-8359D02914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4455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57FC47-3F20-4574-833B-B485D636A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ABBE28-EBAC-490B-B4E4-B11061B413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9EA031-3529-4385-AC66-C1E500147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241EA9-7454-4687-9CFE-AE4F132D81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53018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6EA5E-EFAD-4046-8154-E4BA410B83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4FEDA9-5748-4D28-93F2-7F78F9BEF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8D7AA1-C550-41D5-88B6-F12B25BE84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2EB542-FBE9-4B37-9638-CA86DA331E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8A8773-9D0C-45A2-82BE-1BF026291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98DE137-2C2C-4A8B-83BA-C6CDA8CB6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7DF07-CFE4-4D00-8609-9745F09A46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6027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A377F-9A9D-4609-A55F-968E0012CB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5DBE273-988D-467A-8EA2-D6A085A385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D23E00-2FDF-4A74-AC4E-7B63E76515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AD7CEC-34CA-4340-8556-FF0490554C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808FA3-8818-472F-9E20-84E93B010A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8A35C7-6744-4F4B-AB4E-775835E28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832E47-80B9-441F-A9B7-0977C711B7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9081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13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slideLayout" Target="../slideLayouts/slideLayout12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 /><Relationship Id="rId3" Type="http://schemas.openxmlformats.org/officeDocument/2006/relationships/slideLayout" Target="../slideLayouts/slideLayout15.xml" /><Relationship Id="rId7" Type="http://schemas.openxmlformats.org/officeDocument/2006/relationships/slideLayout" Target="../slideLayouts/slideLayout19.xml" /><Relationship Id="rId12" Type="http://schemas.openxmlformats.org/officeDocument/2006/relationships/theme" Target="../theme/theme2.xml" /><Relationship Id="rId2" Type="http://schemas.openxmlformats.org/officeDocument/2006/relationships/slideLayout" Target="../slideLayouts/slideLayout14.xml" /><Relationship Id="rId1" Type="http://schemas.openxmlformats.org/officeDocument/2006/relationships/slideLayout" Target="../slideLayouts/slideLayout13.xml" /><Relationship Id="rId6" Type="http://schemas.openxmlformats.org/officeDocument/2006/relationships/slideLayout" Target="../slideLayouts/slideLayout18.xml" /><Relationship Id="rId11" Type="http://schemas.openxmlformats.org/officeDocument/2006/relationships/slideLayout" Target="../slideLayouts/slideLayout23.xml" /><Relationship Id="rId5" Type="http://schemas.openxmlformats.org/officeDocument/2006/relationships/slideLayout" Target="../slideLayouts/slideLayout17.xml" /><Relationship Id="rId10" Type="http://schemas.openxmlformats.org/officeDocument/2006/relationships/slideLayout" Target="../slideLayouts/slideLayout22.xml" /><Relationship Id="rId4" Type="http://schemas.openxmlformats.org/officeDocument/2006/relationships/slideLayout" Target="../slideLayouts/slideLayout16.xml" /><Relationship Id="rId9" Type="http://schemas.openxmlformats.org/officeDocument/2006/relationships/slideLayout" Target="../slideLayouts/slideLayout21.xml" 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 /><Relationship Id="rId3" Type="http://schemas.openxmlformats.org/officeDocument/2006/relationships/slideLayout" Target="../slideLayouts/slideLayout26.xml" /><Relationship Id="rId7" Type="http://schemas.openxmlformats.org/officeDocument/2006/relationships/slideLayout" Target="../slideLayouts/slideLayout30.xml" /><Relationship Id="rId12" Type="http://schemas.openxmlformats.org/officeDocument/2006/relationships/theme" Target="../theme/theme3.xml" /><Relationship Id="rId2" Type="http://schemas.openxmlformats.org/officeDocument/2006/relationships/slideLayout" Target="../slideLayouts/slideLayout25.xml" /><Relationship Id="rId1" Type="http://schemas.openxmlformats.org/officeDocument/2006/relationships/slideLayout" Target="../slideLayouts/slideLayout24.xml" /><Relationship Id="rId6" Type="http://schemas.openxmlformats.org/officeDocument/2006/relationships/slideLayout" Target="../slideLayouts/slideLayout29.xml" /><Relationship Id="rId11" Type="http://schemas.openxmlformats.org/officeDocument/2006/relationships/slideLayout" Target="../slideLayouts/slideLayout34.xml" /><Relationship Id="rId5" Type="http://schemas.openxmlformats.org/officeDocument/2006/relationships/slideLayout" Target="../slideLayouts/slideLayout28.xml" /><Relationship Id="rId10" Type="http://schemas.openxmlformats.org/officeDocument/2006/relationships/slideLayout" Target="../slideLayouts/slideLayout33.xml" /><Relationship Id="rId4" Type="http://schemas.openxmlformats.org/officeDocument/2006/relationships/slideLayout" Target="../slideLayouts/slideLayout27.xml" /><Relationship Id="rId9" Type="http://schemas.openxmlformats.org/officeDocument/2006/relationships/slideLayout" Target="../slideLayouts/slideLayout32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4DD617E-AF0B-41CC-9004-11FEBEC8EC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DC81F44-FA5A-43B3-B333-627F32E183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07B759F-B690-4EC5-9673-0DBB645D351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73CA18B-B008-4DEB-986B-DE8BF88A0DA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79BBDB9-7069-43B4-9087-DA130671FCF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A032603-1DD7-4129-87F7-8981A51F0FB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70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>
            <a:extLst>
              <a:ext uri="{FF2B5EF4-FFF2-40B4-BE49-F238E27FC236}">
                <a16:creationId xmlns:a16="http://schemas.microsoft.com/office/drawing/2014/main" id="{E0044238-BAF6-4F0D-B7B6-26F3F3B82D22}"/>
              </a:ext>
            </a:extLst>
          </p:cNvPr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52227" name="Freeform 3">
              <a:extLst>
                <a:ext uri="{FF2B5EF4-FFF2-40B4-BE49-F238E27FC236}">
                  <a16:creationId xmlns:a16="http://schemas.microsoft.com/office/drawing/2014/main" id="{E093AF98-594B-4587-8CBD-47BB482BB57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>
                <a:gd name="T0" fmla="*/ 717 w 717"/>
                <a:gd name="T1" fmla="*/ 72 h 1690"/>
                <a:gd name="T2" fmla="*/ 717 w 717"/>
                <a:gd name="T3" fmla="*/ 0 h 1690"/>
                <a:gd name="T4" fmla="*/ 699 w 717"/>
                <a:gd name="T5" fmla="*/ 101 h 1690"/>
                <a:gd name="T6" fmla="*/ 675 w 717"/>
                <a:gd name="T7" fmla="*/ 209 h 1690"/>
                <a:gd name="T8" fmla="*/ 627 w 717"/>
                <a:gd name="T9" fmla="*/ 389 h 1690"/>
                <a:gd name="T10" fmla="*/ 574 w 717"/>
                <a:gd name="T11" fmla="*/ 569 h 1690"/>
                <a:gd name="T12" fmla="*/ 502 w 717"/>
                <a:gd name="T13" fmla="*/ 749 h 1690"/>
                <a:gd name="T14" fmla="*/ 424 w 717"/>
                <a:gd name="T15" fmla="*/ 935 h 1690"/>
                <a:gd name="T16" fmla="*/ 334 w 717"/>
                <a:gd name="T17" fmla="*/ 1121 h 1690"/>
                <a:gd name="T18" fmla="*/ 233 w 717"/>
                <a:gd name="T19" fmla="*/ 1312 h 1690"/>
                <a:gd name="T20" fmla="*/ 125 w 717"/>
                <a:gd name="T21" fmla="*/ 1498 h 1690"/>
                <a:gd name="T22" fmla="*/ 0 w 717"/>
                <a:gd name="T23" fmla="*/ 1690 h 1690"/>
                <a:gd name="T24" fmla="*/ 11 w 717"/>
                <a:gd name="T25" fmla="*/ 1690 h 1690"/>
                <a:gd name="T26" fmla="*/ 137 w 717"/>
                <a:gd name="T27" fmla="*/ 1498 h 1690"/>
                <a:gd name="T28" fmla="*/ 245 w 717"/>
                <a:gd name="T29" fmla="*/ 1312 h 1690"/>
                <a:gd name="T30" fmla="*/ 346 w 717"/>
                <a:gd name="T31" fmla="*/ 1121 h 1690"/>
                <a:gd name="T32" fmla="*/ 436 w 717"/>
                <a:gd name="T33" fmla="*/ 935 h 1690"/>
                <a:gd name="T34" fmla="*/ 514 w 717"/>
                <a:gd name="T35" fmla="*/ 749 h 1690"/>
                <a:gd name="T36" fmla="*/ 585 w 717"/>
                <a:gd name="T37" fmla="*/ 569 h 1690"/>
                <a:gd name="T38" fmla="*/ 639 w 717"/>
                <a:gd name="T39" fmla="*/ 389 h 1690"/>
                <a:gd name="T40" fmla="*/ 687 w 717"/>
                <a:gd name="T41" fmla="*/ 209 h 1690"/>
                <a:gd name="T42" fmla="*/ 705 w 717"/>
                <a:gd name="T43" fmla="*/ 143 h 1690"/>
                <a:gd name="T44" fmla="*/ 717 w 717"/>
                <a:gd name="T45" fmla="*/ 72 h 1690"/>
                <a:gd name="T46" fmla="*/ 717 w 717"/>
                <a:gd name="T47" fmla="*/ 72 h 1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8" name="Freeform 4">
              <a:extLst>
                <a:ext uri="{FF2B5EF4-FFF2-40B4-BE49-F238E27FC236}">
                  <a16:creationId xmlns:a16="http://schemas.microsoft.com/office/drawing/2014/main" id="{6A46DC59-5C25-41E2-9B1F-29A74219B33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>
                <a:gd name="T0" fmla="*/ 377 w 377"/>
                <a:gd name="T1" fmla="*/ 0 h 522"/>
                <a:gd name="T2" fmla="*/ 293 w 377"/>
                <a:gd name="T3" fmla="*/ 132 h 522"/>
                <a:gd name="T4" fmla="*/ 204 w 377"/>
                <a:gd name="T5" fmla="*/ 264 h 522"/>
                <a:gd name="T6" fmla="*/ 102 w 377"/>
                <a:gd name="T7" fmla="*/ 396 h 522"/>
                <a:gd name="T8" fmla="*/ 0 w 377"/>
                <a:gd name="T9" fmla="*/ 522 h 522"/>
                <a:gd name="T10" fmla="*/ 12 w 377"/>
                <a:gd name="T11" fmla="*/ 522 h 522"/>
                <a:gd name="T12" fmla="*/ 114 w 377"/>
                <a:gd name="T13" fmla="*/ 402 h 522"/>
                <a:gd name="T14" fmla="*/ 204 w 377"/>
                <a:gd name="T15" fmla="*/ 282 h 522"/>
                <a:gd name="T16" fmla="*/ 377 w 377"/>
                <a:gd name="T17" fmla="*/ 24 h 522"/>
                <a:gd name="T18" fmla="*/ 377 w 377"/>
                <a:gd name="T19" fmla="*/ 0 h 522"/>
                <a:gd name="T20" fmla="*/ 377 w 377"/>
                <a:gd name="T21" fmla="*/ 0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9" name="Freeform 5">
              <a:extLst>
                <a:ext uri="{FF2B5EF4-FFF2-40B4-BE49-F238E27FC236}">
                  <a16:creationId xmlns:a16="http://schemas.microsoft.com/office/drawing/2014/main" id="{909EA72C-1844-4A2E-92DD-85570CB5DE0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>
                <a:gd name="T0" fmla="*/ 0 w 84"/>
                <a:gd name="T1" fmla="*/ 102 h 102"/>
                <a:gd name="T2" fmla="*/ 18 w 84"/>
                <a:gd name="T3" fmla="*/ 102 h 102"/>
                <a:gd name="T4" fmla="*/ 48 w 84"/>
                <a:gd name="T5" fmla="*/ 60 h 102"/>
                <a:gd name="T6" fmla="*/ 84 w 84"/>
                <a:gd name="T7" fmla="*/ 24 h 102"/>
                <a:gd name="T8" fmla="*/ 84 w 84"/>
                <a:gd name="T9" fmla="*/ 0 h 102"/>
                <a:gd name="T10" fmla="*/ 42 w 84"/>
                <a:gd name="T11" fmla="*/ 54 h 102"/>
                <a:gd name="T12" fmla="*/ 0 w 84"/>
                <a:gd name="T13" fmla="*/ 102 h 102"/>
                <a:gd name="T14" fmla="*/ 0 w 84"/>
                <a:gd name="T1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30" name="Group 6">
              <a:extLst>
                <a:ext uri="{FF2B5EF4-FFF2-40B4-BE49-F238E27FC236}">
                  <a16:creationId xmlns:a16="http://schemas.microsoft.com/office/drawing/2014/main" id="{EA173666-E48A-4FFD-A6D3-39CE448040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52231" name="Freeform 7">
                <a:extLst>
                  <a:ext uri="{FF2B5EF4-FFF2-40B4-BE49-F238E27FC236}">
                    <a16:creationId xmlns:a16="http://schemas.microsoft.com/office/drawing/2014/main" id="{7F4A58D3-C55E-40B5-BEFF-8D0B145428C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>
                  <a:gd name="T0" fmla="*/ 0 w 72"/>
                  <a:gd name="T1" fmla="*/ 0 h 4316"/>
                  <a:gd name="T2" fmla="*/ 60 w 72"/>
                  <a:gd name="T3" fmla="*/ 4316 h 4316"/>
                  <a:gd name="T4" fmla="*/ 72 w 72"/>
                  <a:gd name="T5" fmla="*/ 4316 h 4316"/>
                  <a:gd name="T6" fmla="*/ 12 w 72"/>
                  <a:gd name="T7" fmla="*/ 0 h 4316"/>
                  <a:gd name="T8" fmla="*/ 0 w 72"/>
                  <a:gd name="T9" fmla="*/ 0 h 4316"/>
                  <a:gd name="T10" fmla="*/ 0 w 72"/>
                  <a:gd name="T1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2" name="Freeform 8">
                <a:extLst>
                  <a:ext uri="{FF2B5EF4-FFF2-40B4-BE49-F238E27FC236}">
                    <a16:creationId xmlns:a16="http://schemas.microsoft.com/office/drawing/2014/main" id="{41EF0C6B-F81D-4ADF-8569-0445170E714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>
                  <a:gd name="T0" fmla="*/ 24 w 174"/>
                  <a:gd name="T1" fmla="*/ 0 h 4316"/>
                  <a:gd name="T2" fmla="*/ 12 w 174"/>
                  <a:gd name="T3" fmla="*/ 0 h 4316"/>
                  <a:gd name="T4" fmla="*/ 42 w 174"/>
                  <a:gd name="T5" fmla="*/ 216 h 4316"/>
                  <a:gd name="T6" fmla="*/ 72 w 174"/>
                  <a:gd name="T7" fmla="*/ 444 h 4316"/>
                  <a:gd name="T8" fmla="*/ 96 w 174"/>
                  <a:gd name="T9" fmla="*/ 689 h 4316"/>
                  <a:gd name="T10" fmla="*/ 120 w 174"/>
                  <a:gd name="T11" fmla="*/ 947 h 4316"/>
                  <a:gd name="T12" fmla="*/ 132 w 174"/>
                  <a:gd name="T13" fmla="*/ 1211 h 4316"/>
                  <a:gd name="T14" fmla="*/ 150 w 174"/>
                  <a:gd name="T15" fmla="*/ 1487 h 4316"/>
                  <a:gd name="T16" fmla="*/ 156 w 174"/>
                  <a:gd name="T17" fmla="*/ 1768 h 4316"/>
                  <a:gd name="T18" fmla="*/ 162 w 174"/>
                  <a:gd name="T19" fmla="*/ 2062 h 4316"/>
                  <a:gd name="T20" fmla="*/ 156 w 174"/>
                  <a:gd name="T21" fmla="*/ 2644 h 4316"/>
                  <a:gd name="T22" fmla="*/ 126 w 174"/>
                  <a:gd name="T23" fmla="*/ 3225 h 4316"/>
                  <a:gd name="T24" fmla="*/ 108 w 174"/>
                  <a:gd name="T25" fmla="*/ 3507 h 4316"/>
                  <a:gd name="T26" fmla="*/ 78 w 174"/>
                  <a:gd name="T27" fmla="*/ 3788 h 4316"/>
                  <a:gd name="T28" fmla="*/ 42 w 174"/>
                  <a:gd name="T29" fmla="*/ 4058 h 4316"/>
                  <a:gd name="T30" fmla="*/ 0 w 174"/>
                  <a:gd name="T31" fmla="*/ 4316 h 4316"/>
                  <a:gd name="T32" fmla="*/ 12 w 174"/>
                  <a:gd name="T33" fmla="*/ 4316 h 4316"/>
                  <a:gd name="T34" fmla="*/ 54 w 174"/>
                  <a:gd name="T35" fmla="*/ 4058 h 4316"/>
                  <a:gd name="T36" fmla="*/ 90 w 174"/>
                  <a:gd name="T37" fmla="*/ 3782 h 4316"/>
                  <a:gd name="T38" fmla="*/ 120 w 174"/>
                  <a:gd name="T39" fmla="*/ 3507 h 4316"/>
                  <a:gd name="T40" fmla="*/ 138 w 174"/>
                  <a:gd name="T41" fmla="*/ 3219 h 4316"/>
                  <a:gd name="T42" fmla="*/ 168 w 174"/>
                  <a:gd name="T43" fmla="*/ 2638 h 4316"/>
                  <a:gd name="T44" fmla="*/ 174 w 174"/>
                  <a:gd name="T45" fmla="*/ 2056 h 4316"/>
                  <a:gd name="T46" fmla="*/ 168 w 174"/>
                  <a:gd name="T47" fmla="*/ 1768 h 4316"/>
                  <a:gd name="T48" fmla="*/ 162 w 174"/>
                  <a:gd name="T49" fmla="*/ 1487 h 4316"/>
                  <a:gd name="T50" fmla="*/ 144 w 174"/>
                  <a:gd name="T51" fmla="*/ 1211 h 4316"/>
                  <a:gd name="T52" fmla="*/ 132 w 174"/>
                  <a:gd name="T53" fmla="*/ 941 h 4316"/>
                  <a:gd name="T54" fmla="*/ 108 w 174"/>
                  <a:gd name="T55" fmla="*/ 689 h 4316"/>
                  <a:gd name="T56" fmla="*/ 84 w 174"/>
                  <a:gd name="T57" fmla="*/ 444 h 4316"/>
                  <a:gd name="T58" fmla="*/ 54 w 174"/>
                  <a:gd name="T59" fmla="*/ 216 h 4316"/>
                  <a:gd name="T60" fmla="*/ 24 w 174"/>
                  <a:gd name="T61" fmla="*/ 0 h 4316"/>
                  <a:gd name="T62" fmla="*/ 24 w 174"/>
                  <a:gd name="T63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3" name="Freeform 9">
                <a:extLst>
                  <a:ext uri="{FF2B5EF4-FFF2-40B4-BE49-F238E27FC236}">
                    <a16:creationId xmlns:a16="http://schemas.microsoft.com/office/drawing/2014/main" id="{373D0D25-F68D-428A-A1FD-F4F48B488C8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>
                  <a:gd name="T0" fmla="*/ 329 w 335"/>
                  <a:gd name="T1" fmla="*/ 2014 h 4316"/>
                  <a:gd name="T2" fmla="*/ 317 w 335"/>
                  <a:gd name="T3" fmla="*/ 1726 h 4316"/>
                  <a:gd name="T4" fmla="*/ 293 w 335"/>
                  <a:gd name="T5" fmla="*/ 1445 h 4316"/>
                  <a:gd name="T6" fmla="*/ 263 w 335"/>
                  <a:gd name="T7" fmla="*/ 1175 h 4316"/>
                  <a:gd name="T8" fmla="*/ 228 w 335"/>
                  <a:gd name="T9" fmla="*/ 917 h 4316"/>
                  <a:gd name="T10" fmla="*/ 186 w 335"/>
                  <a:gd name="T11" fmla="*/ 665 h 4316"/>
                  <a:gd name="T12" fmla="*/ 132 w 335"/>
                  <a:gd name="T13" fmla="*/ 432 h 4316"/>
                  <a:gd name="T14" fmla="*/ 78 w 335"/>
                  <a:gd name="T15" fmla="*/ 204 h 4316"/>
                  <a:gd name="T16" fmla="*/ 12 w 335"/>
                  <a:gd name="T17" fmla="*/ 0 h 4316"/>
                  <a:gd name="T18" fmla="*/ 0 w 335"/>
                  <a:gd name="T19" fmla="*/ 0 h 4316"/>
                  <a:gd name="T20" fmla="*/ 66 w 335"/>
                  <a:gd name="T21" fmla="*/ 204 h 4316"/>
                  <a:gd name="T22" fmla="*/ 120 w 335"/>
                  <a:gd name="T23" fmla="*/ 432 h 4316"/>
                  <a:gd name="T24" fmla="*/ 174 w 335"/>
                  <a:gd name="T25" fmla="*/ 665 h 4316"/>
                  <a:gd name="T26" fmla="*/ 216 w 335"/>
                  <a:gd name="T27" fmla="*/ 917 h 4316"/>
                  <a:gd name="T28" fmla="*/ 251 w 335"/>
                  <a:gd name="T29" fmla="*/ 1175 h 4316"/>
                  <a:gd name="T30" fmla="*/ 281 w 335"/>
                  <a:gd name="T31" fmla="*/ 1445 h 4316"/>
                  <a:gd name="T32" fmla="*/ 305 w 335"/>
                  <a:gd name="T33" fmla="*/ 1726 h 4316"/>
                  <a:gd name="T34" fmla="*/ 317 w 335"/>
                  <a:gd name="T35" fmla="*/ 2014 h 4316"/>
                  <a:gd name="T36" fmla="*/ 323 w 335"/>
                  <a:gd name="T37" fmla="*/ 2314 h 4316"/>
                  <a:gd name="T38" fmla="*/ 317 w 335"/>
                  <a:gd name="T39" fmla="*/ 2608 h 4316"/>
                  <a:gd name="T40" fmla="*/ 305 w 335"/>
                  <a:gd name="T41" fmla="*/ 2907 h 4316"/>
                  <a:gd name="T42" fmla="*/ 281 w 335"/>
                  <a:gd name="T43" fmla="*/ 3201 h 4316"/>
                  <a:gd name="T44" fmla="*/ 257 w 335"/>
                  <a:gd name="T45" fmla="*/ 3489 h 4316"/>
                  <a:gd name="T46" fmla="*/ 216 w 335"/>
                  <a:gd name="T47" fmla="*/ 3777 h 4316"/>
                  <a:gd name="T48" fmla="*/ 174 w 335"/>
                  <a:gd name="T49" fmla="*/ 4052 h 4316"/>
                  <a:gd name="T50" fmla="*/ 120 w 335"/>
                  <a:gd name="T51" fmla="*/ 4316 h 4316"/>
                  <a:gd name="T52" fmla="*/ 132 w 335"/>
                  <a:gd name="T53" fmla="*/ 4316 h 4316"/>
                  <a:gd name="T54" fmla="*/ 186 w 335"/>
                  <a:gd name="T55" fmla="*/ 4052 h 4316"/>
                  <a:gd name="T56" fmla="*/ 228 w 335"/>
                  <a:gd name="T57" fmla="*/ 3777 h 4316"/>
                  <a:gd name="T58" fmla="*/ 269 w 335"/>
                  <a:gd name="T59" fmla="*/ 3489 h 4316"/>
                  <a:gd name="T60" fmla="*/ 293 w 335"/>
                  <a:gd name="T61" fmla="*/ 3201 h 4316"/>
                  <a:gd name="T62" fmla="*/ 317 w 335"/>
                  <a:gd name="T63" fmla="*/ 2907 h 4316"/>
                  <a:gd name="T64" fmla="*/ 329 w 335"/>
                  <a:gd name="T65" fmla="*/ 2608 h 4316"/>
                  <a:gd name="T66" fmla="*/ 335 w 335"/>
                  <a:gd name="T67" fmla="*/ 2314 h 4316"/>
                  <a:gd name="T68" fmla="*/ 329 w 335"/>
                  <a:gd name="T69" fmla="*/ 2014 h 4316"/>
                  <a:gd name="T70" fmla="*/ 329 w 335"/>
                  <a:gd name="T71" fmla="*/ 201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4" name="Freeform 10">
                <a:extLst>
                  <a:ext uri="{FF2B5EF4-FFF2-40B4-BE49-F238E27FC236}">
                    <a16:creationId xmlns:a16="http://schemas.microsoft.com/office/drawing/2014/main" id="{64514142-A9B4-4F9D-B80C-A1F4DFBF6C5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>
                  <a:gd name="T0" fmla="*/ 413 w 425"/>
                  <a:gd name="T1" fmla="*/ 1924 h 4316"/>
                  <a:gd name="T2" fmla="*/ 395 w 425"/>
                  <a:gd name="T3" fmla="*/ 1690 h 4316"/>
                  <a:gd name="T4" fmla="*/ 365 w 425"/>
                  <a:gd name="T5" fmla="*/ 1457 h 4316"/>
                  <a:gd name="T6" fmla="*/ 329 w 425"/>
                  <a:gd name="T7" fmla="*/ 1229 h 4316"/>
                  <a:gd name="T8" fmla="*/ 281 w 425"/>
                  <a:gd name="T9" fmla="*/ 1001 h 4316"/>
                  <a:gd name="T10" fmla="*/ 227 w 425"/>
                  <a:gd name="T11" fmla="*/ 761 h 4316"/>
                  <a:gd name="T12" fmla="*/ 162 w 425"/>
                  <a:gd name="T13" fmla="*/ 522 h 4316"/>
                  <a:gd name="T14" fmla="*/ 90 w 425"/>
                  <a:gd name="T15" fmla="*/ 270 h 4316"/>
                  <a:gd name="T16" fmla="*/ 12 w 425"/>
                  <a:gd name="T17" fmla="*/ 0 h 4316"/>
                  <a:gd name="T18" fmla="*/ 0 w 425"/>
                  <a:gd name="T19" fmla="*/ 0 h 4316"/>
                  <a:gd name="T20" fmla="*/ 84 w 425"/>
                  <a:gd name="T21" fmla="*/ 270 h 4316"/>
                  <a:gd name="T22" fmla="*/ 156 w 425"/>
                  <a:gd name="T23" fmla="*/ 522 h 4316"/>
                  <a:gd name="T24" fmla="*/ 216 w 425"/>
                  <a:gd name="T25" fmla="*/ 767 h 4316"/>
                  <a:gd name="T26" fmla="*/ 275 w 425"/>
                  <a:gd name="T27" fmla="*/ 1001 h 4316"/>
                  <a:gd name="T28" fmla="*/ 317 w 425"/>
                  <a:gd name="T29" fmla="*/ 1235 h 4316"/>
                  <a:gd name="T30" fmla="*/ 353 w 425"/>
                  <a:gd name="T31" fmla="*/ 1463 h 4316"/>
                  <a:gd name="T32" fmla="*/ 383 w 425"/>
                  <a:gd name="T33" fmla="*/ 1690 h 4316"/>
                  <a:gd name="T34" fmla="*/ 401 w 425"/>
                  <a:gd name="T35" fmla="*/ 1924 h 4316"/>
                  <a:gd name="T36" fmla="*/ 413 w 425"/>
                  <a:gd name="T37" fmla="*/ 2188 h 4316"/>
                  <a:gd name="T38" fmla="*/ 407 w 425"/>
                  <a:gd name="T39" fmla="*/ 2458 h 4316"/>
                  <a:gd name="T40" fmla="*/ 395 w 425"/>
                  <a:gd name="T41" fmla="*/ 2733 h 4316"/>
                  <a:gd name="T42" fmla="*/ 365 w 425"/>
                  <a:gd name="T43" fmla="*/ 3021 h 4316"/>
                  <a:gd name="T44" fmla="*/ 329 w 425"/>
                  <a:gd name="T45" fmla="*/ 3321 h 4316"/>
                  <a:gd name="T46" fmla="*/ 275 w 425"/>
                  <a:gd name="T47" fmla="*/ 3639 h 4316"/>
                  <a:gd name="T48" fmla="*/ 204 w 425"/>
                  <a:gd name="T49" fmla="*/ 3968 h 4316"/>
                  <a:gd name="T50" fmla="*/ 126 w 425"/>
                  <a:gd name="T51" fmla="*/ 4316 h 4316"/>
                  <a:gd name="T52" fmla="*/ 138 w 425"/>
                  <a:gd name="T53" fmla="*/ 4316 h 4316"/>
                  <a:gd name="T54" fmla="*/ 216 w 425"/>
                  <a:gd name="T55" fmla="*/ 3968 h 4316"/>
                  <a:gd name="T56" fmla="*/ 287 w 425"/>
                  <a:gd name="T57" fmla="*/ 3639 h 4316"/>
                  <a:gd name="T58" fmla="*/ 341 w 425"/>
                  <a:gd name="T59" fmla="*/ 3321 h 4316"/>
                  <a:gd name="T60" fmla="*/ 377 w 425"/>
                  <a:gd name="T61" fmla="*/ 3021 h 4316"/>
                  <a:gd name="T62" fmla="*/ 407 w 425"/>
                  <a:gd name="T63" fmla="*/ 2733 h 4316"/>
                  <a:gd name="T64" fmla="*/ 419 w 425"/>
                  <a:gd name="T65" fmla="*/ 2458 h 4316"/>
                  <a:gd name="T66" fmla="*/ 425 w 425"/>
                  <a:gd name="T67" fmla="*/ 2188 h 4316"/>
                  <a:gd name="T68" fmla="*/ 413 w 425"/>
                  <a:gd name="T69" fmla="*/ 1924 h 4316"/>
                  <a:gd name="T70" fmla="*/ 413 w 425"/>
                  <a:gd name="T71" fmla="*/ 192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5" name="Freeform 11">
                <a:extLst>
                  <a:ext uri="{FF2B5EF4-FFF2-40B4-BE49-F238E27FC236}">
                    <a16:creationId xmlns:a16="http://schemas.microsoft.com/office/drawing/2014/main" id="{89A0B70F-F0A7-4DF2-9A7C-9FD246F1A24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>
                  <a:gd name="T0" fmla="*/ 556 w 556"/>
                  <a:gd name="T1" fmla="*/ 2020 h 4316"/>
                  <a:gd name="T2" fmla="*/ 538 w 556"/>
                  <a:gd name="T3" fmla="*/ 1732 h 4316"/>
                  <a:gd name="T4" fmla="*/ 503 w 556"/>
                  <a:gd name="T5" fmla="*/ 1445 h 4316"/>
                  <a:gd name="T6" fmla="*/ 455 w 556"/>
                  <a:gd name="T7" fmla="*/ 1175 h 4316"/>
                  <a:gd name="T8" fmla="*/ 395 w 556"/>
                  <a:gd name="T9" fmla="*/ 911 h 4316"/>
                  <a:gd name="T10" fmla="*/ 317 w 556"/>
                  <a:gd name="T11" fmla="*/ 659 h 4316"/>
                  <a:gd name="T12" fmla="*/ 228 w 556"/>
                  <a:gd name="T13" fmla="*/ 426 h 4316"/>
                  <a:gd name="T14" fmla="*/ 126 w 556"/>
                  <a:gd name="T15" fmla="*/ 204 h 4316"/>
                  <a:gd name="T16" fmla="*/ 12 w 556"/>
                  <a:gd name="T17" fmla="*/ 0 h 4316"/>
                  <a:gd name="T18" fmla="*/ 0 w 556"/>
                  <a:gd name="T19" fmla="*/ 0 h 4316"/>
                  <a:gd name="T20" fmla="*/ 114 w 556"/>
                  <a:gd name="T21" fmla="*/ 204 h 4316"/>
                  <a:gd name="T22" fmla="*/ 216 w 556"/>
                  <a:gd name="T23" fmla="*/ 426 h 4316"/>
                  <a:gd name="T24" fmla="*/ 305 w 556"/>
                  <a:gd name="T25" fmla="*/ 659 h 4316"/>
                  <a:gd name="T26" fmla="*/ 383 w 556"/>
                  <a:gd name="T27" fmla="*/ 911 h 4316"/>
                  <a:gd name="T28" fmla="*/ 443 w 556"/>
                  <a:gd name="T29" fmla="*/ 1175 h 4316"/>
                  <a:gd name="T30" fmla="*/ 491 w 556"/>
                  <a:gd name="T31" fmla="*/ 1445 h 4316"/>
                  <a:gd name="T32" fmla="*/ 526 w 556"/>
                  <a:gd name="T33" fmla="*/ 1732 h 4316"/>
                  <a:gd name="T34" fmla="*/ 544 w 556"/>
                  <a:gd name="T35" fmla="*/ 2020 h 4316"/>
                  <a:gd name="T36" fmla="*/ 544 w 556"/>
                  <a:gd name="T37" fmla="*/ 2326 h 4316"/>
                  <a:gd name="T38" fmla="*/ 532 w 556"/>
                  <a:gd name="T39" fmla="*/ 2632 h 4316"/>
                  <a:gd name="T40" fmla="*/ 503 w 556"/>
                  <a:gd name="T41" fmla="*/ 2931 h 4316"/>
                  <a:gd name="T42" fmla="*/ 455 w 556"/>
                  <a:gd name="T43" fmla="*/ 3225 h 4316"/>
                  <a:gd name="T44" fmla="*/ 389 w 556"/>
                  <a:gd name="T45" fmla="*/ 3513 h 4316"/>
                  <a:gd name="T46" fmla="*/ 311 w 556"/>
                  <a:gd name="T47" fmla="*/ 3788 h 4316"/>
                  <a:gd name="T48" fmla="*/ 216 w 556"/>
                  <a:gd name="T49" fmla="*/ 4058 h 4316"/>
                  <a:gd name="T50" fmla="*/ 102 w 556"/>
                  <a:gd name="T51" fmla="*/ 4316 h 4316"/>
                  <a:gd name="T52" fmla="*/ 114 w 556"/>
                  <a:gd name="T53" fmla="*/ 4316 h 4316"/>
                  <a:gd name="T54" fmla="*/ 228 w 556"/>
                  <a:gd name="T55" fmla="*/ 4058 h 4316"/>
                  <a:gd name="T56" fmla="*/ 323 w 556"/>
                  <a:gd name="T57" fmla="*/ 3788 h 4316"/>
                  <a:gd name="T58" fmla="*/ 401 w 556"/>
                  <a:gd name="T59" fmla="*/ 3513 h 4316"/>
                  <a:gd name="T60" fmla="*/ 467 w 556"/>
                  <a:gd name="T61" fmla="*/ 3225 h 4316"/>
                  <a:gd name="T62" fmla="*/ 515 w 556"/>
                  <a:gd name="T63" fmla="*/ 2931 h 4316"/>
                  <a:gd name="T64" fmla="*/ 544 w 556"/>
                  <a:gd name="T65" fmla="*/ 2632 h 4316"/>
                  <a:gd name="T66" fmla="*/ 556 w 556"/>
                  <a:gd name="T67" fmla="*/ 2326 h 4316"/>
                  <a:gd name="T68" fmla="*/ 556 w 556"/>
                  <a:gd name="T69" fmla="*/ 2020 h 4316"/>
                  <a:gd name="T70" fmla="*/ 556 w 556"/>
                  <a:gd name="T71" fmla="*/ 202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6" name="Freeform 12">
                <a:extLst>
                  <a:ext uri="{FF2B5EF4-FFF2-40B4-BE49-F238E27FC236}">
                    <a16:creationId xmlns:a16="http://schemas.microsoft.com/office/drawing/2014/main" id="{20588AA3-609F-4ED0-B0CD-23CC665CE42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>
                  <a:gd name="T0" fmla="*/ 688 w 688"/>
                  <a:gd name="T1" fmla="*/ 2086 h 4316"/>
                  <a:gd name="T2" fmla="*/ 670 w 688"/>
                  <a:gd name="T3" fmla="*/ 1810 h 4316"/>
                  <a:gd name="T4" fmla="*/ 634 w 688"/>
                  <a:gd name="T5" fmla="*/ 1541 h 4316"/>
                  <a:gd name="T6" fmla="*/ 574 w 688"/>
                  <a:gd name="T7" fmla="*/ 1271 h 4316"/>
                  <a:gd name="T8" fmla="*/ 497 w 688"/>
                  <a:gd name="T9" fmla="*/ 1007 h 4316"/>
                  <a:gd name="T10" fmla="*/ 401 w 688"/>
                  <a:gd name="T11" fmla="*/ 749 h 4316"/>
                  <a:gd name="T12" fmla="*/ 293 w 688"/>
                  <a:gd name="T13" fmla="*/ 492 h 4316"/>
                  <a:gd name="T14" fmla="*/ 162 w 688"/>
                  <a:gd name="T15" fmla="*/ 240 h 4316"/>
                  <a:gd name="T16" fmla="*/ 12 w 688"/>
                  <a:gd name="T17" fmla="*/ 0 h 4316"/>
                  <a:gd name="T18" fmla="*/ 0 w 688"/>
                  <a:gd name="T19" fmla="*/ 0 h 4316"/>
                  <a:gd name="T20" fmla="*/ 150 w 688"/>
                  <a:gd name="T21" fmla="*/ 240 h 4316"/>
                  <a:gd name="T22" fmla="*/ 281 w 688"/>
                  <a:gd name="T23" fmla="*/ 492 h 4316"/>
                  <a:gd name="T24" fmla="*/ 389 w 688"/>
                  <a:gd name="T25" fmla="*/ 749 h 4316"/>
                  <a:gd name="T26" fmla="*/ 485 w 688"/>
                  <a:gd name="T27" fmla="*/ 1007 h 4316"/>
                  <a:gd name="T28" fmla="*/ 562 w 688"/>
                  <a:gd name="T29" fmla="*/ 1271 h 4316"/>
                  <a:gd name="T30" fmla="*/ 622 w 688"/>
                  <a:gd name="T31" fmla="*/ 1541 h 4316"/>
                  <a:gd name="T32" fmla="*/ 658 w 688"/>
                  <a:gd name="T33" fmla="*/ 1810 h 4316"/>
                  <a:gd name="T34" fmla="*/ 676 w 688"/>
                  <a:gd name="T35" fmla="*/ 2086 h 4316"/>
                  <a:gd name="T36" fmla="*/ 676 w 688"/>
                  <a:gd name="T37" fmla="*/ 2368 h 4316"/>
                  <a:gd name="T38" fmla="*/ 658 w 688"/>
                  <a:gd name="T39" fmla="*/ 2650 h 4316"/>
                  <a:gd name="T40" fmla="*/ 616 w 688"/>
                  <a:gd name="T41" fmla="*/ 2931 h 4316"/>
                  <a:gd name="T42" fmla="*/ 556 w 688"/>
                  <a:gd name="T43" fmla="*/ 3213 h 4316"/>
                  <a:gd name="T44" fmla="*/ 473 w 688"/>
                  <a:gd name="T45" fmla="*/ 3495 h 4316"/>
                  <a:gd name="T46" fmla="*/ 371 w 688"/>
                  <a:gd name="T47" fmla="*/ 3777 h 4316"/>
                  <a:gd name="T48" fmla="*/ 251 w 688"/>
                  <a:gd name="T49" fmla="*/ 4046 h 4316"/>
                  <a:gd name="T50" fmla="*/ 114 w 688"/>
                  <a:gd name="T51" fmla="*/ 4316 h 4316"/>
                  <a:gd name="T52" fmla="*/ 126 w 688"/>
                  <a:gd name="T53" fmla="*/ 4316 h 4316"/>
                  <a:gd name="T54" fmla="*/ 263 w 688"/>
                  <a:gd name="T55" fmla="*/ 4046 h 4316"/>
                  <a:gd name="T56" fmla="*/ 383 w 688"/>
                  <a:gd name="T57" fmla="*/ 3777 h 4316"/>
                  <a:gd name="T58" fmla="*/ 485 w 688"/>
                  <a:gd name="T59" fmla="*/ 3495 h 4316"/>
                  <a:gd name="T60" fmla="*/ 568 w 688"/>
                  <a:gd name="T61" fmla="*/ 3219 h 4316"/>
                  <a:gd name="T62" fmla="*/ 628 w 688"/>
                  <a:gd name="T63" fmla="*/ 2937 h 4316"/>
                  <a:gd name="T64" fmla="*/ 670 w 688"/>
                  <a:gd name="T65" fmla="*/ 2656 h 4316"/>
                  <a:gd name="T66" fmla="*/ 688 w 688"/>
                  <a:gd name="T67" fmla="*/ 2368 h 4316"/>
                  <a:gd name="T68" fmla="*/ 688 w 688"/>
                  <a:gd name="T69" fmla="*/ 2086 h 4316"/>
                  <a:gd name="T70" fmla="*/ 688 w 688"/>
                  <a:gd name="T71" fmla="*/ 208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7" name="Freeform 13">
                <a:extLst>
                  <a:ext uri="{FF2B5EF4-FFF2-40B4-BE49-F238E27FC236}">
                    <a16:creationId xmlns:a16="http://schemas.microsoft.com/office/drawing/2014/main" id="{2B93F295-BC8D-4925-A6FB-0433E1D5DF6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>
                  <a:gd name="T0" fmla="*/ 855 w 861"/>
                  <a:gd name="T1" fmla="*/ 2128 h 4316"/>
                  <a:gd name="T2" fmla="*/ 831 w 861"/>
                  <a:gd name="T3" fmla="*/ 1834 h 4316"/>
                  <a:gd name="T4" fmla="*/ 808 w 861"/>
                  <a:gd name="T5" fmla="*/ 1684 h 4316"/>
                  <a:gd name="T6" fmla="*/ 784 w 861"/>
                  <a:gd name="T7" fmla="*/ 1541 h 4316"/>
                  <a:gd name="T8" fmla="*/ 748 w 861"/>
                  <a:gd name="T9" fmla="*/ 1397 h 4316"/>
                  <a:gd name="T10" fmla="*/ 712 w 861"/>
                  <a:gd name="T11" fmla="*/ 1253 h 4316"/>
                  <a:gd name="T12" fmla="*/ 664 w 861"/>
                  <a:gd name="T13" fmla="*/ 1115 h 4316"/>
                  <a:gd name="T14" fmla="*/ 610 w 861"/>
                  <a:gd name="T15" fmla="*/ 977 h 4316"/>
                  <a:gd name="T16" fmla="*/ 491 w 861"/>
                  <a:gd name="T17" fmla="*/ 719 h 4316"/>
                  <a:gd name="T18" fmla="*/ 353 w 861"/>
                  <a:gd name="T19" fmla="*/ 468 h 4316"/>
                  <a:gd name="T20" fmla="*/ 192 w 861"/>
                  <a:gd name="T21" fmla="*/ 228 h 4316"/>
                  <a:gd name="T22" fmla="*/ 12 w 861"/>
                  <a:gd name="T23" fmla="*/ 0 h 4316"/>
                  <a:gd name="T24" fmla="*/ 0 w 861"/>
                  <a:gd name="T25" fmla="*/ 0 h 4316"/>
                  <a:gd name="T26" fmla="*/ 180 w 861"/>
                  <a:gd name="T27" fmla="*/ 228 h 4316"/>
                  <a:gd name="T28" fmla="*/ 341 w 861"/>
                  <a:gd name="T29" fmla="*/ 468 h 4316"/>
                  <a:gd name="T30" fmla="*/ 479 w 861"/>
                  <a:gd name="T31" fmla="*/ 719 h 4316"/>
                  <a:gd name="T32" fmla="*/ 598 w 861"/>
                  <a:gd name="T33" fmla="*/ 983 h 4316"/>
                  <a:gd name="T34" fmla="*/ 652 w 861"/>
                  <a:gd name="T35" fmla="*/ 1121 h 4316"/>
                  <a:gd name="T36" fmla="*/ 700 w 861"/>
                  <a:gd name="T37" fmla="*/ 1259 h 4316"/>
                  <a:gd name="T38" fmla="*/ 736 w 861"/>
                  <a:gd name="T39" fmla="*/ 1403 h 4316"/>
                  <a:gd name="T40" fmla="*/ 772 w 861"/>
                  <a:gd name="T41" fmla="*/ 1547 h 4316"/>
                  <a:gd name="T42" fmla="*/ 802 w 861"/>
                  <a:gd name="T43" fmla="*/ 1690 h 4316"/>
                  <a:gd name="T44" fmla="*/ 819 w 861"/>
                  <a:gd name="T45" fmla="*/ 1834 h 4316"/>
                  <a:gd name="T46" fmla="*/ 837 w 861"/>
                  <a:gd name="T47" fmla="*/ 1984 h 4316"/>
                  <a:gd name="T48" fmla="*/ 843 w 861"/>
                  <a:gd name="T49" fmla="*/ 2128 h 4316"/>
                  <a:gd name="T50" fmla="*/ 849 w 861"/>
                  <a:gd name="T51" fmla="*/ 2278 h 4316"/>
                  <a:gd name="T52" fmla="*/ 843 w 861"/>
                  <a:gd name="T53" fmla="*/ 2428 h 4316"/>
                  <a:gd name="T54" fmla="*/ 831 w 861"/>
                  <a:gd name="T55" fmla="*/ 2572 h 4316"/>
                  <a:gd name="T56" fmla="*/ 819 w 861"/>
                  <a:gd name="T57" fmla="*/ 2721 h 4316"/>
                  <a:gd name="T58" fmla="*/ 796 w 861"/>
                  <a:gd name="T59" fmla="*/ 2865 h 4316"/>
                  <a:gd name="T60" fmla="*/ 766 w 861"/>
                  <a:gd name="T61" fmla="*/ 3015 h 4316"/>
                  <a:gd name="T62" fmla="*/ 724 w 861"/>
                  <a:gd name="T63" fmla="*/ 3159 h 4316"/>
                  <a:gd name="T64" fmla="*/ 682 w 861"/>
                  <a:gd name="T65" fmla="*/ 3303 h 4316"/>
                  <a:gd name="T66" fmla="*/ 586 w 861"/>
                  <a:gd name="T67" fmla="*/ 3567 h 4316"/>
                  <a:gd name="T68" fmla="*/ 473 w 861"/>
                  <a:gd name="T69" fmla="*/ 3824 h 4316"/>
                  <a:gd name="T70" fmla="*/ 335 w 861"/>
                  <a:gd name="T71" fmla="*/ 4076 h 4316"/>
                  <a:gd name="T72" fmla="*/ 180 w 861"/>
                  <a:gd name="T73" fmla="*/ 4316 h 4316"/>
                  <a:gd name="T74" fmla="*/ 192 w 861"/>
                  <a:gd name="T75" fmla="*/ 4316 h 4316"/>
                  <a:gd name="T76" fmla="*/ 347 w 861"/>
                  <a:gd name="T77" fmla="*/ 4076 h 4316"/>
                  <a:gd name="T78" fmla="*/ 485 w 861"/>
                  <a:gd name="T79" fmla="*/ 3824 h 4316"/>
                  <a:gd name="T80" fmla="*/ 598 w 861"/>
                  <a:gd name="T81" fmla="*/ 3573 h 4316"/>
                  <a:gd name="T82" fmla="*/ 694 w 861"/>
                  <a:gd name="T83" fmla="*/ 3309 h 4316"/>
                  <a:gd name="T84" fmla="*/ 736 w 861"/>
                  <a:gd name="T85" fmla="*/ 3165 h 4316"/>
                  <a:gd name="T86" fmla="*/ 778 w 861"/>
                  <a:gd name="T87" fmla="*/ 3021 h 4316"/>
                  <a:gd name="T88" fmla="*/ 808 w 861"/>
                  <a:gd name="T89" fmla="*/ 2871 h 4316"/>
                  <a:gd name="T90" fmla="*/ 831 w 861"/>
                  <a:gd name="T91" fmla="*/ 2727 h 4316"/>
                  <a:gd name="T92" fmla="*/ 843 w 861"/>
                  <a:gd name="T93" fmla="*/ 2578 h 4316"/>
                  <a:gd name="T94" fmla="*/ 855 w 861"/>
                  <a:gd name="T95" fmla="*/ 2428 h 4316"/>
                  <a:gd name="T96" fmla="*/ 861 w 861"/>
                  <a:gd name="T97" fmla="*/ 2278 h 4316"/>
                  <a:gd name="T98" fmla="*/ 855 w 861"/>
                  <a:gd name="T99" fmla="*/ 2128 h 4316"/>
                  <a:gd name="T100" fmla="*/ 855 w 861"/>
                  <a:gd name="T101" fmla="*/ 212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8" name="Freeform 14">
                <a:extLst>
                  <a:ext uri="{FF2B5EF4-FFF2-40B4-BE49-F238E27FC236}">
                    <a16:creationId xmlns:a16="http://schemas.microsoft.com/office/drawing/2014/main" id="{34F88BC0-1114-4742-B3A9-144CE28BB6D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>
                  <a:gd name="T0" fmla="*/ 18 w 149"/>
                  <a:gd name="T1" fmla="*/ 1942 h 4316"/>
                  <a:gd name="T2" fmla="*/ 30 w 149"/>
                  <a:gd name="T3" fmla="*/ 1630 h 4316"/>
                  <a:gd name="T4" fmla="*/ 42 w 149"/>
                  <a:gd name="T5" fmla="*/ 1331 h 4316"/>
                  <a:gd name="T6" fmla="*/ 59 w 149"/>
                  <a:gd name="T7" fmla="*/ 1055 h 4316"/>
                  <a:gd name="T8" fmla="*/ 77 w 149"/>
                  <a:gd name="T9" fmla="*/ 791 h 4316"/>
                  <a:gd name="T10" fmla="*/ 83 w 149"/>
                  <a:gd name="T11" fmla="*/ 671 h 4316"/>
                  <a:gd name="T12" fmla="*/ 95 w 149"/>
                  <a:gd name="T13" fmla="*/ 557 h 4316"/>
                  <a:gd name="T14" fmla="*/ 107 w 149"/>
                  <a:gd name="T15" fmla="*/ 444 h 4316"/>
                  <a:gd name="T16" fmla="*/ 113 w 149"/>
                  <a:gd name="T17" fmla="*/ 342 h 4316"/>
                  <a:gd name="T18" fmla="*/ 125 w 149"/>
                  <a:gd name="T19" fmla="*/ 246 h 4316"/>
                  <a:gd name="T20" fmla="*/ 131 w 149"/>
                  <a:gd name="T21" fmla="*/ 156 h 4316"/>
                  <a:gd name="T22" fmla="*/ 143 w 149"/>
                  <a:gd name="T23" fmla="*/ 72 h 4316"/>
                  <a:gd name="T24" fmla="*/ 149 w 149"/>
                  <a:gd name="T25" fmla="*/ 0 h 4316"/>
                  <a:gd name="T26" fmla="*/ 137 w 149"/>
                  <a:gd name="T27" fmla="*/ 0 h 4316"/>
                  <a:gd name="T28" fmla="*/ 131 w 149"/>
                  <a:gd name="T29" fmla="*/ 72 h 4316"/>
                  <a:gd name="T30" fmla="*/ 119 w 149"/>
                  <a:gd name="T31" fmla="*/ 156 h 4316"/>
                  <a:gd name="T32" fmla="*/ 113 w 149"/>
                  <a:gd name="T33" fmla="*/ 246 h 4316"/>
                  <a:gd name="T34" fmla="*/ 101 w 149"/>
                  <a:gd name="T35" fmla="*/ 342 h 4316"/>
                  <a:gd name="T36" fmla="*/ 95 w 149"/>
                  <a:gd name="T37" fmla="*/ 444 h 4316"/>
                  <a:gd name="T38" fmla="*/ 83 w 149"/>
                  <a:gd name="T39" fmla="*/ 557 h 4316"/>
                  <a:gd name="T40" fmla="*/ 71 w 149"/>
                  <a:gd name="T41" fmla="*/ 671 h 4316"/>
                  <a:gd name="T42" fmla="*/ 65 w 149"/>
                  <a:gd name="T43" fmla="*/ 791 h 4316"/>
                  <a:gd name="T44" fmla="*/ 48 w 149"/>
                  <a:gd name="T45" fmla="*/ 1055 h 4316"/>
                  <a:gd name="T46" fmla="*/ 30 w 149"/>
                  <a:gd name="T47" fmla="*/ 1331 h 4316"/>
                  <a:gd name="T48" fmla="*/ 18 w 149"/>
                  <a:gd name="T49" fmla="*/ 1630 h 4316"/>
                  <a:gd name="T50" fmla="*/ 6 w 149"/>
                  <a:gd name="T51" fmla="*/ 1942 h 4316"/>
                  <a:gd name="T52" fmla="*/ 0 w 149"/>
                  <a:gd name="T53" fmla="*/ 2278 h 4316"/>
                  <a:gd name="T54" fmla="*/ 6 w 149"/>
                  <a:gd name="T55" fmla="*/ 2602 h 4316"/>
                  <a:gd name="T56" fmla="*/ 12 w 149"/>
                  <a:gd name="T57" fmla="*/ 2919 h 4316"/>
                  <a:gd name="T58" fmla="*/ 24 w 149"/>
                  <a:gd name="T59" fmla="*/ 3219 h 4316"/>
                  <a:gd name="T60" fmla="*/ 36 w 149"/>
                  <a:gd name="T61" fmla="*/ 3513 h 4316"/>
                  <a:gd name="T62" fmla="*/ 59 w 149"/>
                  <a:gd name="T63" fmla="*/ 3794 h 4316"/>
                  <a:gd name="T64" fmla="*/ 89 w 149"/>
                  <a:gd name="T65" fmla="*/ 4058 h 4316"/>
                  <a:gd name="T66" fmla="*/ 125 w 149"/>
                  <a:gd name="T67" fmla="*/ 4316 h 4316"/>
                  <a:gd name="T68" fmla="*/ 137 w 149"/>
                  <a:gd name="T69" fmla="*/ 4316 h 4316"/>
                  <a:gd name="T70" fmla="*/ 101 w 149"/>
                  <a:gd name="T71" fmla="*/ 4058 h 4316"/>
                  <a:gd name="T72" fmla="*/ 71 w 149"/>
                  <a:gd name="T73" fmla="*/ 3794 h 4316"/>
                  <a:gd name="T74" fmla="*/ 48 w 149"/>
                  <a:gd name="T75" fmla="*/ 3513 h 4316"/>
                  <a:gd name="T76" fmla="*/ 36 w 149"/>
                  <a:gd name="T77" fmla="*/ 3225 h 4316"/>
                  <a:gd name="T78" fmla="*/ 24 w 149"/>
                  <a:gd name="T79" fmla="*/ 2919 h 4316"/>
                  <a:gd name="T80" fmla="*/ 18 w 149"/>
                  <a:gd name="T81" fmla="*/ 2608 h 4316"/>
                  <a:gd name="T82" fmla="*/ 12 w 149"/>
                  <a:gd name="T83" fmla="*/ 2278 h 4316"/>
                  <a:gd name="T84" fmla="*/ 18 w 149"/>
                  <a:gd name="T85" fmla="*/ 1942 h 4316"/>
                  <a:gd name="T86" fmla="*/ 18 w 149"/>
                  <a:gd name="T87" fmla="*/ 194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9" name="Freeform 15">
                <a:extLst>
                  <a:ext uri="{FF2B5EF4-FFF2-40B4-BE49-F238E27FC236}">
                    <a16:creationId xmlns:a16="http://schemas.microsoft.com/office/drawing/2014/main" id="{5112295F-D43B-4EAA-B396-66137068237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>
                  <a:gd name="T0" fmla="*/ 18 w 299"/>
                  <a:gd name="T1" fmla="*/ 2062 h 4316"/>
                  <a:gd name="T2" fmla="*/ 30 w 299"/>
                  <a:gd name="T3" fmla="*/ 1750 h 4316"/>
                  <a:gd name="T4" fmla="*/ 54 w 299"/>
                  <a:gd name="T5" fmla="*/ 1451 h 4316"/>
                  <a:gd name="T6" fmla="*/ 84 w 299"/>
                  <a:gd name="T7" fmla="*/ 1169 h 4316"/>
                  <a:gd name="T8" fmla="*/ 126 w 299"/>
                  <a:gd name="T9" fmla="*/ 899 h 4316"/>
                  <a:gd name="T10" fmla="*/ 162 w 299"/>
                  <a:gd name="T11" fmla="*/ 641 h 4316"/>
                  <a:gd name="T12" fmla="*/ 209 w 299"/>
                  <a:gd name="T13" fmla="*/ 408 h 4316"/>
                  <a:gd name="T14" fmla="*/ 251 w 299"/>
                  <a:gd name="T15" fmla="*/ 192 h 4316"/>
                  <a:gd name="T16" fmla="*/ 299 w 299"/>
                  <a:gd name="T17" fmla="*/ 0 h 4316"/>
                  <a:gd name="T18" fmla="*/ 287 w 299"/>
                  <a:gd name="T19" fmla="*/ 0 h 4316"/>
                  <a:gd name="T20" fmla="*/ 239 w 299"/>
                  <a:gd name="T21" fmla="*/ 192 h 4316"/>
                  <a:gd name="T22" fmla="*/ 198 w 299"/>
                  <a:gd name="T23" fmla="*/ 408 h 4316"/>
                  <a:gd name="T24" fmla="*/ 156 w 299"/>
                  <a:gd name="T25" fmla="*/ 641 h 4316"/>
                  <a:gd name="T26" fmla="*/ 114 w 299"/>
                  <a:gd name="T27" fmla="*/ 899 h 4316"/>
                  <a:gd name="T28" fmla="*/ 78 w 299"/>
                  <a:gd name="T29" fmla="*/ 1169 h 4316"/>
                  <a:gd name="T30" fmla="*/ 48 w 299"/>
                  <a:gd name="T31" fmla="*/ 1451 h 4316"/>
                  <a:gd name="T32" fmla="*/ 24 w 299"/>
                  <a:gd name="T33" fmla="*/ 1750 h 4316"/>
                  <a:gd name="T34" fmla="*/ 6 w 299"/>
                  <a:gd name="T35" fmla="*/ 2062 h 4316"/>
                  <a:gd name="T36" fmla="*/ 0 w 299"/>
                  <a:gd name="T37" fmla="*/ 2374 h 4316"/>
                  <a:gd name="T38" fmla="*/ 12 w 299"/>
                  <a:gd name="T39" fmla="*/ 2674 h 4316"/>
                  <a:gd name="T40" fmla="*/ 30 w 299"/>
                  <a:gd name="T41" fmla="*/ 2973 h 4316"/>
                  <a:gd name="T42" fmla="*/ 54 w 299"/>
                  <a:gd name="T43" fmla="*/ 3255 h 4316"/>
                  <a:gd name="T44" fmla="*/ 96 w 299"/>
                  <a:gd name="T45" fmla="*/ 3537 h 4316"/>
                  <a:gd name="T46" fmla="*/ 144 w 299"/>
                  <a:gd name="T47" fmla="*/ 3806 h 4316"/>
                  <a:gd name="T48" fmla="*/ 203 w 299"/>
                  <a:gd name="T49" fmla="*/ 4064 h 4316"/>
                  <a:gd name="T50" fmla="*/ 275 w 299"/>
                  <a:gd name="T51" fmla="*/ 4316 h 4316"/>
                  <a:gd name="T52" fmla="*/ 287 w 299"/>
                  <a:gd name="T53" fmla="*/ 4316 h 4316"/>
                  <a:gd name="T54" fmla="*/ 215 w 299"/>
                  <a:gd name="T55" fmla="*/ 4064 h 4316"/>
                  <a:gd name="T56" fmla="*/ 156 w 299"/>
                  <a:gd name="T57" fmla="*/ 3806 h 4316"/>
                  <a:gd name="T58" fmla="*/ 108 w 299"/>
                  <a:gd name="T59" fmla="*/ 3537 h 4316"/>
                  <a:gd name="T60" fmla="*/ 66 w 299"/>
                  <a:gd name="T61" fmla="*/ 3261 h 4316"/>
                  <a:gd name="T62" fmla="*/ 42 w 299"/>
                  <a:gd name="T63" fmla="*/ 2973 h 4316"/>
                  <a:gd name="T64" fmla="*/ 24 w 299"/>
                  <a:gd name="T65" fmla="*/ 2680 h 4316"/>
                  <a:gd name="T66" fmla="*/ 12 w 299"/>
                  <a:gd name="T67" fmla="*/ 2374 h 4316"/>
                  <a:gd name="T68" fmla="*/ 18 w 299"/>
                  <a:gd name="T69" fmla="*/ 2062 h 4316"/>
                  <a:gd name="T70" fmla="*/ 18 w 299"/>
                  <a:gd name="T71" fmla="*/ 206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40" name="Freeform 16">
                <a:extLst>
                  <a:ext uri="{FF2B5EF4-FFF2-40B4-BE49-F238E27FC236}">
                    <a16:creationId xmlns:a16="http://schemas.microsoft.com/office/drawing/2014/main" id="{09F183FB-6328-4E68-B186-07FA4712D28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>
                  <a:gd name="T0" fmla="*/ 424 w 424"/>
                  <a:gd name="T1" fmla="*/ 0 h 4316"/>
                  <a:gd name="T2" fmla="*/ 412 w 424"/>
                  <a:gd name="T3" fmla="*/ 0 h 4316"/>
                  <a:gd name="T4" fmla="*/ 316 w 424"/>
                  <a:gd name="T5" fmla="*/ 222 h 4316"/>
                  <a:gd name="T6" fmla="*/ 239 w 424"/>
                  <a:gd name="T7" fmla="*/ 462 h 4316"/>
                  <a:gd name="T8" fmla="*/ 167 w 424"/>
                  <a:gd name="T9" fmla="*/ 707 h 4316"/>
                  <a:gd name="T10" fmla="*/ 107 w 424"/>
                  <a:gd name="T11" fmla="*/ 971 h 4316"/>
                  <a:gd name="T12" fmla="*/ 65 w 424"/>
                  <a:gd name="T13" fmla="*/ 1247 h 4316"/>
                  <a:gd name="T14" fmla="*/ 29 w 424"/>
                  <a:gd name="T15" fmla="*/ 1529 h 4316"/>
                  <a:gd name="T16" fmla="*/ 6 w 424"/>
                  <a:gd name="T17" fmla="*/ 1822 h 4316"/>
                  <a:gd name="T18" fmla="*/ 0 w 424"/>
                  <a:gd name="T19" fmla="*/ 2122 h 4316"/>
                  <a:gd name="T20" fmla="*/ 6 w 424"/>
                  <a:gd name="T21" fmla="*/ 2404 h 4316"/>
                  <a:gd name="T22" fmla="*/ 24 w 424"/>
                  <a:gd name="T23" fmla="*/ 2686 h 4316"/>
                  <a:gd name="T24" fmla="*/ 47 w 424"/>
                  <a:gd name="T25" fmla="*/ 2961 h 4316"/>
                  <a:gd name="T26" fmla="*/ 89 w 424"/>
                  <a:gd name="T27" fmla="*/ 3243 h 4316"/>
                  <a:gd name="T28" fmla="*/ 137 w 424"/>
                  <a:gd name="T29" fmla="*/ 3519 h 4316"/>
                  <a:gd name="T30" fmla="*/ 197 w 424"/>
                  <a:gd name="T31" fmla="*/ 3788 h 4316"/>
                  <a:gd name="T32" fmla="*/ 269 w 424"/>
                  <a:gd name="T33" fmla="*/ 4058 h 4316"/>
                  <a:gd name="T34" fmla="*/ 346 w 424"/>
                  <a:gd name="T35" fmla="*/ 4316 h 4316"/>
                  <a:gd name="T36" fmla="*/ 358 w 424"/>
                  <a:gd name="T37" fmla="*/ 4316 h 4316"/>
                  <a:gd name="T38" fmla="*/ 281 w 424"/>
                  <a:gd name="T39" fmla="*/ 4058 h 4316"/>
                  <a:gd name="T40" fmla="*/ 209 w 424"/>
                  <a:gd name="T41" fmla="*/ 3788 h 4316"/>
                  <a:gd name="T42" fmla="*/ 149 w 424"/>
                  <a:gd name="T43" fmla="*/ 3519 h 4316"/>
                  <a:gd name="T44" fmla="*/ 101 w 424"/>
                  <a:gd name="T45" fmla="*/ 3243 h 4316"/>
                  <a:gd name="T46" fmla="*/ 59 w 424"/>
                  <a:gd name="T47" fmla="*/ 2961 h 4316"/>
                  <a:gd name="T48" fmla="*/ 35 w 424"/>
                  <a:gd name="T49" fmla="*/ 2686 h 4316"/>
                  <a:gd name="T50" fmla="*/ 18 w 424"/>
                  <a:gd name="T51" fmla="*/ 2404 h 4316"/>
                  <a:gd name="T52" fmla="*/ 12 w 424"/>
                  <a:gd name="T53" fmla="*/ 2122 h 4316"/>
                  <a:gd name="T54" fmla="*/ 18 w 424"/>
                  <a:gd name="T55" fmla="*/ 1822 h 4316"/>
                  <a:gd name="T56" fmla="*/ 41 w 424"/>
                  <a:gd name="T57" fmla="*/ 1529 h 4316"/>
                  <a:gd name="T58" fmla="*/ 71 w 424"/>
                  <a:gd name="T59" fmla="*/ 1247 h 4316"/>
                  <a:gd name="T60" fmla="*/ 119 w 424"/>
                  <a:gd name="T61" fmla="*/ 971 h 4316"/>
                  <a:gd name="T62" fmla="*/ 179 w 424"/>
                  <a:gd name="T63" fmla="*/ 707 h 4316"/>
                  <a:gd name="T64" fmla="*/ 245 w 424"/>
                  <a:gd name="T65" fmla="*/ 462 h 4316"/>
                  <a:gd name="T66" fmla="*/ 328 w 424"/>
                  <a:gd name="T67" fmla="*/ 222 h 4316"/>
                  <a:gd name="T68" fmla="*/ 424 w 424"/>
                  <a:gd name="T69" fmla="*/ 0 h 4316"/>
                  <a:gd name="T70" fmla="*/ 424 w 424"/>
                  <a:gd name="T7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41" name="Freeform 17">
                <a:extLst>
                  <a:ext uri="{FF2B5EF4-FFF2-40B4-BE49-F238E27FC236}">
                    <a16:creationId xmlns:a16="http://schemas.microsoft.com/office/drawing/2014/main" id="{6557EF5B-1C37-46CD-A5E0-3A7B0DB01D70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>
                  <a:gd name="T0" fmla="*/ 12 w 574"/>
                  <a:gd name="T1" fmla="*/ 2146 h 4316"/>
                  <a:gd name="T2" fmla="*/ 24 w 574"/>
                  <a:gd name="T3" fmla="*/ 1846 h 4316"/>
                  <a:gd name="T4" fmla="*/ 54 w 574"/>
                  <a:gd name="T5" fmla="*/ 1559 h 4316"/>
                  <a:gd name="T6" fmla="*/ 96 w 574"/>
                  <a:gd name="T7" fmla="*/ 1277 h 4316"/>
                  <a:gd name="T8" fmla="*/ 162 w 574"/>
                  <a:gd name="T9" fmla="*/ 1001 h 4316"/>
                  <a:gd name="T10" fmla="*/ 239 w 574"/>
                  <a:gd name="T11" fmla="*/ 731 h 4316"/>
                  <a:gd name="T12" fmla="*/ 335 w 574"/>
                  <a:gd name="T13" fmla="*/ 480 h 4316"/>
                  <a:gd name="T14" fmla="*/ 449 w 574"/>
                  <a:gd name="T15" fmla="*/ 234 h 4316"/>
                  <a:gd name="T16" fmla="*/ 574 w 574"/>
                  <a:gd name="T17" fmla="*/ 0 h 4316"/>
                  <a:gd name="T18" fmla="*/ 562 w 574"/>
                  <a:gd name="T19" fmla="*/ 0 h 4316"/>
                  <a:gd name="T20" fmla="*/ 437 w 574"/>
                  <a:gd name="T21" fmla="*/ 234 h 4316"/>
                  <a:gd name="T22" fmla="*/ 323 w 574"/>
                  <a:gd name="T23" fmla="*/ 480 h 4316"/>
                  <a:gd name="T24" fmla="*/ 227 w 574"/>
                  <a:gd name="T25" fmla="*/ 737 h 4316"/>
                  <a:gd name="T26" fmla="*/ 150 w 574"/>
                  <a:gd name="T27" fmla="*/ 1001 h 4316"/>
                  <a:gd name="T28" fmla="*/ 84 w 574"/>
                  <a:gd name="T29" fmla="*/ 1277 h 4316"/>
                  <a:gd name="T30" fmla="*/ 42 w 574"/>
                  <a:gd name="T31" fmla="*/ 1559 h 4316"/>
                  <a:gd name="T32" fmla="*/ 12 w 574"/>
                  <a:gd name="T33" fmla="*/ 1852 h 4316"/>
                  <a:gd name="T34" fmla="*/ 0 w 574"/>
                  <a:gd name="T35" fmla="*/ 2146 h 4316"/>
                  <a:gd name="T36" fmla="*/ 6 w 574"/>
                  <a:gd name="T37" fmla="*/ 2434 h 4316"/>
                  <a:gd name="T38" fmla="*/ 30 w 574"/>
                  <a:gd name="T39" fmla="*/ 2715 h 4316"/>
                  <a:gd name="T40" fmla="*/ 66 w 574"/>
                  <a:gd name="T41" fmla="*/ 2997 h 4316"/>
                  <a:gd name="T42" fmla="*/ 120 w 574"/>
                  <a:gd name="T43" fmla="*/ 3273 h 4316"/>
                  <a:gd name="T44" fmla="*/ 191 w 574"/>
                  <a:gd name="T45" fmla="*/ 3549 h 4316"/>
                  <a:gd name="T46" fmla="*/ 275 w 574"/>
                  <a:gd name="T47" fmla="*/ 3812 h 4316"/>
                  <a:gd name="T48" fmla="*/ 371 w 574"/>
                  <a:gd name="T49" fmla="*/ 4070 h 4316"/>
                  <a:gd name="T50" fmla="*/ 484 w 574"/>
                  <a:gd name="T51" fmla="*/ 4316 h 4316"/>
                  <a:gd name="T52" fmla="*/ 496 w 574"/>
                  <a:gd name="T53" fmla="*/ 4316 h 4316"/>
                  <a:gd name="T54" fmla="*/ 383 w 574"/>
                  <a:gd name="T55" fmla="*/ 4070 h 4316"/>
                  <a:gd name="T56" fmla="*/ 287 w 574"/>
                  <a:gd name="T57" fmla="*/ 3812 h 4316"/>
                  <a:gd name="T58" fmla="*/ 203 w 574"/>
                  <a:gd name="T59" fmla="*/ 3549 h 4316"/>
                  <a:gd name="T60" fmla="*/ 132 w 574"/>
                  <a:gd name="T61" fmla="*/ 3273 h 4316"/>
                  <a:gd name="T62" fmla="*/ 78 w 574"/>
                  <a:gd name="T63" fmla="*/ 2997 h 4316"/>
                  <a:gd name="T64" fmla="*/ 42 w 574"/>
                  <a:gd name="T65" fmla="*/ 2715 h 4316"/>
                  <a:gd name="T66" fmla="*/ 18 w 574"/>
                  <a:gd name="T67" fmla="*/ 2434 h 4316"/>
                  <a:gd name="T68" fmla="*/ 12 w 574"/>
                  <a:gd name="T69" fmla="*/ 2146 h 4316"/>
                  <a:gd name="T70" fmla="*/ 12 w 574"/>
                  <a:gd name="T71" fmla="*/ 214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42" name="Freeform 18">
                <a:extLst>
                  <a:ext uri="{FF2B5EF4-FFF2-40B4-BE49-F238E27FC236}">
                    <a16:creationId xmlns:a16="http://schemas.microsoft.com/office/drawing/2014/main" id="{30A03E2E-D302-4138-8399-4A0CA0C5B80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>
                  <a:gd name="T0" fmla="*/ 12 w 735"/>
                  <a:gd name="T1" fmla="*/ 2098 h 4316"/>
                  <a:gd name="T2" fmla="*/ 29 w 735"/>
                  <a:gd name="T3" fmla="*/ 1798 h 4316"/>
                  <a:gd name="T4" fmla="*/ 71 w 735"/>
                  <a:gd name="T5" fmla="*/ 1505 h 4316"/>
                  <a:gd name="T6" fmla="*/ 131 w 735"/>
                  <a:gd name="T7" fmla="*/ 1223 h 4316"/>
                  <a:gd name="T8" fmla="*/ 215 w 735"/>
                  <a:gd name="T9" fmla="*/ 941 h 4316"/>
                  <a:gd name="T10" fmla="*/ 316 w 735"/>
                  <a:gd name="T11" fmla="*/ 689 h 4316"/>
                  <a:gd name="T12" fmla="*/ 442 w 735"/>
                  <a:gd name="T13" fmla="*/ 444 h 4316"/>
                  <a:gd name="T14" fmla="*/ 580 w 735"/>
                  <a:gd name="T15" fmla="*/ 216 h 4316"/>
                  <a:gd name="T16" fmla="*/ 735 w 735"/>
                  <a:gd name="T17" fmla="*/ 0 h 4316"/>
                  <a:gd name="T18" fmla="*/ 723 w 735"/>
                  <a:gd name="T19" fmla="*/ 0 h 4316"/>
                  <a:gd name="T20" fmla="*/ 568 w 735"/>
                  <a:gd name="T21" fmla="*/ 210 h 4316"/>
                  <a:gd name="T22" fmla="*/ 430 w 735"/>
                  <a:gd name="T23" fmla="*/ 438 h 4316"/>
                  <a:gd name="T24" fmla="*/ 311 w 735"/>
                  <a:gd name="T25" fmla="*/ 683 h 4316"/>
                  <a:gd name="T26" fmla="*/ 209 w 735"/>
                  <a:gd name="T27" fmla="*/ 941 h 4316"/>
                  <a:gd name="T28" fmla="*/ 125 w 735"/>
                  <a:gd name="T29" fmla="*/ 1217 h 4316"/>
                  <a:gd name="T30" fmla="*/ 59 w 735"/>
                  <a:gd name="T31" fmla="*/ 1505 h 4316"/>
                  <a:gd name="T32" fmla="*/ 18 w 735"/>
                  <a:gd name="T33" fmla="*/ 1798 h 4316"/>
                  <a:gd name="T34" fmla="*/ 0 w 735"/>
                  <a:gd name="T35" fmla="*/ 2098 h 4316"/>
                  <a:gd name="T36" fmla="*/ 6 w 735"/>
                  <a:gd name="T37" fmla="*/ 2404 h 4316"/>
                  <a:gd name="T38" fmla="*/ 29 w 735"/>
                  <a:gd name="T39" fmla="*/ 2709 h 4316"/>
                  <a:gd name="T40" fmla="*/ 77 w 735"/>
                  <a:gd name="T41" fmla="*/ 3015 h 4316"/>
                  <a:gd name="T42" fmla="*/ 149 w 735"/>
                  <a:gd name="T43" fmla="*/ 3315 h 4316"/>
                  <a:gd name="T44" fmla="*/ 227 w 735"/>
                  <a:gd name="T45" fmla="*/ 3573 h 4316"/>
                  <a:gd name="T46" fmla="*/ 316 w 735"/>
                  <a:gd name="T47" fmla="*/ 3824 h 4316"/>
                  <a:gd name="T48" fmla="*/ 424 w 735"/>
                  <a:gd name="T49" fmla="*/ 4076 h 4316"/>
                  <a:gd name="T50" fmla="*/ 544 w 735"/>
                  <a:gd name="T51" fmla="*/ 4316 h 4316"/>
                  <a:gd name="T52" fmla="*/ 556 w 735"/>
                  <a:gd name="T53" fmla="*/ 4316 h 4316"/>
                  <a:gd name="T54" fmla="*/ 436 w 735"/>
                  <a:gd name="T55" fmla="*/ 4076 h 4316"/>
                  <a:gd name="T56" fmla="*/ 328 w 735"/>
                  <a:gd name="T57" fmla="*/ 3824 h 4316"/>
                  <a:gd name="T58" fmla="*/ 239 w 735"/>
                  <a:gd name="T59" fmla="*/ 3573 h 4316"/>
                  <a:gd name="T60" fmla="*/ 161 w 735"/>
                  <a:gd name="T61" fmla="*/ 3315 h 4316"/>
                  <a:gd name="T62" fmla="*/ 89 w 735"/>
                  <a:gd name="T63" fmla="*/ 3015 h 4316"/>
                  <a:gd name="T64" fmla="*/ 41 w 735"/>
                  <a:gd name="T65" fmla="*/ 2709 h 4316"/>
                  <a:gd name="T66" fmla="*/ 18 w 735"/>
                  <a:gd name="T67" fmla="*/ 2404 h 4316"/>
                  <a:gd name="T68" fmla="*/ 12 w 735"/>
                  <a:gd name="T69" fmla="*/ 2098 h 4316"/>
                  <a:gd name="T70" fmla="*/ 12 w 735"/>
                  <a:gd name="T71" fmla="*/ 209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43" name="Freeform 19">
                <a:extLst>
                  <a:ext uri="{FF2B5EF4-FFF2-40B4-BE49-F238E27FC236}">
                    <a16:creationId xmlns:a16="http://schemas.microsoft.com/office/drawing/2014/main" id="{0DD0BAD6-C713-4925-BCF8-EB90DF403F2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>
                  <a:gd name="T0" fmla="*/ 18 w 837"/>
                  <a:gd name="T1" fmla="*/ 1948 h 4316"/>
                  <a:gd name="T2" fmla="*/ 48 w 837"/>
                  <a:gd name="T3" fmla="*/ 1708 h 4316"/>
                  <a:gd name="T4" fmla="*/ 96 w 837"/>
                  <a:gd name="T5" fmla="*/ 1475 h 4316"/>
                  <a:gd name="T6" fmla="*/ 161 w 837"/>
                  <a:gd name="T7" fmla="*/ 1235 h 4316"/>
                  <a:gd name="T8" fmla="*/ 251 w 837"/>
                  <a:gd name="T9" fmla="*/ 995 h 4316"/>
                  <a:gd name="T10" fmla="*/ 365 w 837"/>
                  <a:gd name="T11" fmla="*/ 755 h 4316"/>
                  <a:gd name="T12" fmla="*/ 496 w 837"/>
                  <a:gd name="T13" fmla="*/ 510 h 4316"/>
                  <a:gd name="T14" fmla="*/ 658 w 837"/>
                  <a:gd name="T15" fmla="*/ 258 h 4316"/>
                  <a:gd name="T16" fmla="*/ 741 w 837"/>
                  <a:gd name="T17" fmla="*/ 132 h 4316"/>
                  <a:gd name="T18" fmla="*/ 837 w 837"/>
                  <a:gd name="T19" fmla="*/ 0 h 4316"/>
                  <a:gd name="T20" fmla="*/ 825 w 837"/>
                  <a:gd name="T21" fmla="*/ 0 h 4316"/>
                  <a:gd name="T22" fmla="*/ 729 w 837"/>
                  <a:gd name="T23" fmla="*/ 132 h 4316"/>
                  <a:gd name="T24" fmla="*/ 640 w 837"/>
                  <a:gd name="T25" fmla="*/ 258 h 4316"/>
                  <a:gd name="T26" fmla="*/ 562 w 837"/>
                  <a:gd name="T27" fmla="*/ 384 h 4316"/>
                  <a:gd name="T28" fmla="*/ 484 w 837"/>
                  <a:gd name="T29" fmla="*/ 510 h 4316"/>
                  <a:gd name="T30" fmla="*/ 353 w 837"/>
                  <a:gd name="T31" fmla="*/ 755 h 4316"/>
                  <a:gd name="T32" fmla="*/ 239 w 837"/>
                  <a:gd name="T33" fmla="*/ 995 h 4316"/>
                  <a:gd name="T34" fmla="*/ 150 w 837"/>
                  <a:gd name="T35" fmla="*/ 1235 h 4316"/>
                  <a:gd name="T36" fmla="*/ 84 w 837"/>
                  <a:gd name="T37" fmla="*/ 1469 h 4316"/>
                  <a:gd name="T38" fmla="*/ 36 w 837"/>
                  <a:gd name="T39" fmla="*/ 1702 h 4316"/>
                  <a:gd name="T40" fmla="*/ 6 w 837"/>
                  <a:gd name="T41" fmla="*/ 1942 h 4316"/>
                  <a:gd name="T42" fmla="*/ 0 w 837"/>
                  <a:gd name="T43" fmla="*/ 2200 h 4316"/>
                  <a:gd name="T44" fmla="*/ 12 w 837"/>
                  <a:gd name="T45" fmla="*/ 2470 h 4316"/>
                  <a:gd name="T46" fmla="*/ 48 w 837"/>
                  <a:gd name="T47" fmla="*/ 2739 h 4316"/>
                  <a:gd name="T48" fmla="*/ 114 w 837"/>
                  <a:gd name="T49" fmla="*/ 3027 h 4316"/>
                  <a:gd name="T50" fmla="*/ 150 w 837"/>
                  <a:gd name="T51" fmla="*/ 3171 h 4316"/>
                  <a:gd name="T52" fmla="*/ 197 w 837"/>
                  <a:gd name="T53" fmla="*/ 3321 h 4316"/>
                  <a:gd name="T54" fmla="*/ 245 w 837"/>
                  <a:gd name="T55" fmla="*/ 3477 h 4316"/>
                  <a:gd name="T56" fmla="*/ 305 w 837"/>
                  <a:gd name="T57" fmla="*/ 3639 h 4316"/>
                  <a:gd name="T58" fmla="*/ 365 w 837"/>
                  <a:gd name="T59" fmla="*/ 3800 h 4316"/>
                  <a:gd name="T60" fmla="*/ 437 w 837"/>
                  <a:gd name="T61" fmla="*/ 3968 h 4316"/>
                  <a:gd name="T62" fmla="*/ 508 w 837"/>
                  <a:gd name="T63" fmla="*/ 4136 h 4316"/>
                  <a:gd name="T64" fmla="*/ 592 w 837"/>
                  <a:gd name="T65" fmla="*/ 4316 h 4316"/>
                  <a:gd name="T66" fmla="*/ 604 w 837"/>
                  <a:gd name="T67" fmla="*/ 4316 h 4316"/>
                  <a:gd name="T68" fmla="*/ 520 w 837"/>
                  <a:gd name="T69" fmla="*/ 4136 h 4316"/>
                  <a:gd name="T70" fmla="*/ 448 w 837"/>
                  <a:gd name="T71" fmla="*/ 3968 h 4316"/>
                  <a:gd name="T72" fmla="*/ 377 w 837"/>
                  <a:gd name="T73" fmla="*/ 3800 h 4316"/>
                  <a:gd name="T74" fmla="*/ 317 w 837"/>
                  <a:gd name="T75" fmla="*/ 3639 h 4316"/>
                  <a:gd name="T76" fmla="*/ 257 w 837"/>
                  <a:gd name="T77" fmla="*/ 3477 h 4316"/>
                  <a:gd name="T78" fmla="*/ 209 w 837"/>
                  <a:gd name="T79" fmla="*/ 3327 h 4316"/>
                  <a:gd name="T80" fmla="*/ 161 w 837"/>
                  <a:gd name="T81" fmla="*/ 3171 h 4316"/>
                  <a:gd name="T82" fmla="*/ 126 w 837"/>
                  <a:gd name="T83" fmla="*/ 3027 h 4316"/>
                  <a:gd name="T84" fmla="*/ 60 w 837"/>
                  <a:gd name="T85" fmla="*/ 2739 h 4316"/>
                  <a:gd name="T86" fmla="*/ 24 w 837"/>
                  <a:gd name="T87" fmla="*/ 2470 h 4316"/>
                  <a:gd name="T88" fmla="*/ 12 w 837"/>
                  <a:gd name="T89" fmla="*/ 2206 h 4316"/>
                  <a:gd name="T90" fmla="*/ 18 w 837"/>
                  <a:gd name="T91" fmla="*/ 1948 h 4316"/>
                  <a:gd name="T92" fmla="*/ 18 w 837"/>
                  <a:gd name="T93" fmla="*/ 194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244" name="Freeform 20">
              <a:extLst>
                <a:ext uri="{FF2B5EF4-FFF2-40B4-BE49-F238E27FC236}">
                  <a16:creationId xmlns:a16="http://schemas.microsoft.com/office/drawing/2014/main" id="{7E4650BC-793D-4C22-9763-4ADE87BD6EF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>
                <a:gd name="T0" fmla="*/ 0 w 604"/>
                <a:gd name="T1" fmla="*/ 54 h 1415"/>
                <a:gd name="T2" fmla="*/ 42 w 604"/>
                <a:gd name="T3" fmla="*/ 228 h 1415"/>
                <a:gd name="T4" fmla="*/ 96 w 604"/>
                <a:gd name="T5" fmla="*/ 402 h 1415"/>
                <a:gd name="T6" fmla="*/ 161 w 604"/>
                <a:gd name="T7" fmla="*/ 576 h 1415"/>
                <a:gd name="T8" fmla="*/ 227 w 604"/>
                <a:gd name="T9" fmla="*/ 744 h 1415"/>
                <a:gd name="T10" fmla="*/ 305 w 604"/>
                <a:gd name="T11" fmla="*/ 917 h 1415"/>
                <a:gd name="T12" fmla="*/ 389 w 604"/>
                <a:gd name="T13" fmla="*/ 1085 h 1415"/>
                <a:gd name="T14" fmla="*/ 484 w 604"/>
                <a:gd name="T15" fmla="*/ 1253 h 1415"/>
                <a:gd name="T16" fmla="*/ 586 w 604"/>
                <a:gd name="T17" fmla="*/ 1415 h 1415"/>
                <a:gd name="T18" fmla="*/ 604 w 604"/>
                <a:gd name="T19" fmla="*/ 1415 h 1415"/>
                <a:gd name="T20" fmla="*/ 496 w 604"/>
                <a:gd name="T21" fmla="*/ 1247 h 1415"/>
                <a:gd name="T22" fmla="*/ 401 w 604"/>
                <a:gd name="T23" fmla="*/ 1073 h 1415"/>
                <a:gd name="T24" fmla="*/ 311 w 604"/>
                <a:gd name="T25" fmla="*/ 899 h 1415"/>
                <a:gd name="T26" fmla="*/ 233 w 604"/>
                <a:gd name="T27" fmla="*/ 720 h 1415"/>
                <a:gd name="T28" fmla="*/ 161 w 604"/>
                <a:gd name="T29" fmla="*/ 546 h 1415"/>
                <a:gd name="T30" fmla="*/ 102 w 604"/>
                <a:gd name="T31" fmla="*/ 366 h 1415"/>
                <a:gd name="T32" fmla="*/ 48 w 604"/>
                <a:gd name="T33" fmla="*/ 180 h 1415"/>
                <a:gd name="T34" fmla="*/ 0 w 604"/>
                <a:gd name="T35" fmla="*/ 0 h 1415"/>
                <a:gd name="T36" fmla="*/ 0 w 604"/>
                <a:gd name="T37" fmla="*/ 54 h 1415"/>
                <a:gd name="T38" fmla="*/ 0 w 604"/>
                <a:gd name="T39" fmla="*/ 54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5" name="Freeform 21">
              <a:extLst>
                <a:ext uri="{FF2B5EF4-FFF2-40B4-BE49-F238E27FC236}">
                  <a16:creationId xmlns:a16="http://schemas.microsoft.com/office/drawing/2014/main" id="{C7EBD97C-C847-42B7-BB2B-BCF03AD2B3B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>
                <a:gd name="T0" fmla="*/ 0 w 227"/>
                <a:gd name="T1" fmla="*/ 30 h 426"/>
                <a:gd name="T2" fmla="*/ 108 w 227"/>
                <a:gd name="T3" fmla="*/ 240 h 426"/>
                <a:gd name="T4" fmla="*/ 215 w 227"/>
                <a:gd name="T5" fmla="*/ 426 h 426"/>
                <a:gd name="T6" fmla="*/ 227 w 227"/>
                <a:gd name="T7" fmla="*/ 426 h 426"/>
                <a:gd name="T8" fmla="*/ 167 w 227"/>
                <a:gd name="T9" fmla="*/ 330 h 426"/>
                <a:gd name="T10" fmla="*/ 114 w 227"/>
                <a:gd name="T11" fmla="*/ 222 h 426"/>
                <a:gd name="T12" fmla="*/ 0 w 227"/>
                <a:gd name="T13" fmla="*/ 0 h 426"/>
                <a:gd name="T14" fmla="*/ 0 w 227"/>
                <a:gd name="T15" fmla="*/ 30 h 426"/>
                <a:gd name="T16" fmla="*/ 0 w 227"/>
                <a:gd name="T17" fmla="*/ 3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Freeform 22">
              <a:extLst>
                <a:ext uri="{FF2B5EF4-FFF2-40B4-BE49-F238E27FC236}">
                  <a16:creationId xmlns:a16="http://schemas.microsoft.com/office/drawing/2014/main" id="{29990B34-4431-4280-9922-7703DF532D7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>
                <a:gd name="T0" fmla="*/ 981 w 981"/>
                <a:gd name="T1" fmla="*/ 1786 h 1786"/>
                <a:gd name="T2" fmla="*/ 981 w 981"/>
                <a:gd name="T3" fmla="*/ 1720 h 1786"/>
                <a:gd name="T4" fmla="*/ 969 w 981"/>
                <a:gd name="T5" fmla="*/ 1666 h 1786"/>
                <a:gd name="T6" fmla="*/ 957 w 981"/>
                <a:gd name="T7" fmla="*/ 1613 h 1786"/>
                <a:gd name="T8" fmla="*/ 921 w 981"/>
                <a:gd name="T9" fmla="*/ 1487 h 1786"/>
                <a:gd name="T10" fmla="*/ 885 w 981"/>
                <a:gd name="T11" fmla="*/ 1361 h 1786"/>
                <a:gd name="T12" fmla="*/ 796 w 981"/>
                <a:gd name="T13" fmla="*/ 1121 h 1786"/>
                <a:gd name="T14" fmla="*/ 682 w 981"/>
                <a:gd name="T15" fmla="*/ 899 h 1786"/>
                <a:gd name="T16" fmla="*/ 562 w 981"/>
                <a:gd name="T17" fmla="*/ 689 h 1786"/>
                <a:gd name="T18" fmla="*/ 431 w 981"/>
                <a:gd name="T19" fmla="*/ 498 h 1786"/>
                <a:gd name="T20" fmla="*/ 293 w 981"/>
                <a:gd name="T21" fmla="*/ 318 h 1786"/>
                <a:gd name="T22" fmla="*/ 150 w 981"/>
                <a:gd name="T23" fmla="*/ 150 h 1786"/>
                <a:gd name="T24" fmla="*/ 12 w 981"/>
                <a:gd name="T25" fmla="*/ 0 h 1786"/>
                <a:gd name="T26" fmla="*/ 0 w 981"/>
                <a:gd name="T27" fmla="*/ 0 h 1786"/>
                <a:gd name="T28" fmla="*/ 138 w 981"/>
                <a:gd name="T29" fmla="*/ 150 h 1786"/>
                <a:gd name="T30" fmla="*/ 275 w 981"/>
                <a:gd name="T31" fmla="*/ 318 h 1786"/>
                <a:gd name="T32" fmla="*/ 413 w 981"/>
                <a:gd name="T33" fmla="*/ 498 h 1786"/>
                <a:gd name="T34" fmla="*/ 545 w 981"/>
                <a:gd name="T35" fmla="*/ 689 h 1786"/>
                <a:gd name="T36" fmla="*/ 670 w 981"/>
                <a:gd name="T37" fmla="*/ 899 h 1786"/>
                <a:gd name="T38" fmla="*/ 778 w 981"/>
                <a:gd name="T39" fmla="*/ 1121 h 1786"/>
                <a:gd name="T40" fmla="*/ 873 w 981"/>
                <a:gd name="T41" fmla="*/ 1361 h 1786"/>
                <a:gd name="T42" fmla="*/ 909 w 981"/>
                <a:gd name="T43" fmla="*/ 1487 h 1786"/>
                <a:gd name="T44" fmla="*/ 945 w 981"/>
                <a:gd name="T45" fmla="*/ 1619 h 1786"/>
                <a:gd name="T46" fmla="*/ 963 w 981"/>
                <a:gd name="T47" fmla="*/ 1702 h 1786"/>
                <a:gd name="T48" fmla="*/ 981 w 981"/>
                <a:gd name="T49" fmla="*/ 1786 h 1786"/>
                <a:gd name="T50" fmla="*/ 981 w 981"/>
                <a:gd name="T51" fmla="*/ 1786 h 1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7" name="Freeform 23">
              <a:extLst>
                <a:ext uri="{FF2B5EF4-FFF2-40B4-BE49-F238E27FC236}">
                  <a16:creationId xmlns:a16="http://schemas.microsoft.com/office/drawing/2014/main" id="{A2CFB584-2009-4FE9-9317-7FF137A691F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17 w 717"/>
                <a:gd name="T1" fmla="*/ 845 h 845"/>
                <a:gd name="T2" fmla="*/ 717 w 717"/>
                <a:gd name="T3" fmla="*/ 821 h 845"/>
                <a:gd name="T4" fmla="*/ 574 w 717"/>
                <a:gd name="T5" fmla="*/ 605 h 845"/>
                <a:gd name="T6" fmla="*/ 406 w 717"/>
                <a:gd name="T7" fmla="*/ 396 h 845"/>
                <a:gd name="T8" fmla="*/ 221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09 w 717"/>
                <a:gd name="T15" fmla="*/ 198 h 845"/>
                <a:gd name="T16" fmla="*/ 400 w 717"/>
                <a:gd name="T17" fmla="*/ 408 h 845"/>
                <a:gd name="T18" fmla="*/ 568 w 717"/>
                <a:gd name="T19" fmla="*/ 623 h 845"/>
                <a:gd name="T20" fmla="*/ 717 w 717"/>
                <a:gd name="T21" fmla="*/ 845 h 845"/>
                <a:gd name="T22" fmla="*/ 717 w 717"/>
                <a:gd name="T23" fmla="*/ 845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8" name="Freeform 24">
              <a:extLst>
                <a:ext uri="{FF2B5EF4-FFF2-40B4-BE49-F238E27FC236}">
                  <a16:creationId xmlns:a16="http://schemas.microsoft.com/office/drawing/2014/main" id="{03C2DF8D-ACA9-4001-A552-92280CE7F83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07 w 407"/>
                <a:gd name="T1" fmla="*/ 414 h 414"/>
                <a:gd name="T2" fmla="*/ 407 w 407"/>
                <a:gd name="T3" fmla="*/ 396 h 414"/>
                <a:gd name="T4" fmla="*/ 222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16 w 407"/>
                <a:gd name="T13" fmla="*/ 204 h 414"/>
                <a:gd name="T14" fmla="*/ 407 w 407"/>
                <a:gd name="T15" fmla="*/ 414 h 414"/>
                <a:gd name="T16" fmla="*/ 407 w 407"/>
                <a:gd name="T17" fmla="*/ 414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9" name="Freeform 25">
              <a:extLst>
                <a:ext uri="{FF2B5EF4-FFF2-40B4-BE49-F238E27FC236}">
                  <a16:creationId xmlns:a16="http://schemas.microsoft.com/office/drawing/2014/main" id="{37D6EA35-202C-4169-B359-644F9426D38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>
                <a:gd name="T0" fmla="*/ 0 w 855"/>
                <a:gd name="T1" fmla="*/ 1361 h 1409"/>
                <a:gd name="T2" fmla="*/ 0 w 855"/>
                <a:gd name="T3" fmla="*/ 1409 h 1409"/>
                <a:gd name="T4" fmla="*/ 54 w 855"/>
                <a:gd name="T5" fmla="*/ 1211 h 1409"/>
                <a:gd name="T6" fmla="*/ 126 w 855"/>
                <a:gd name="T7" fmla="*/ 1013 h 1409"/>
                <a:gd name="T8" fmla="*/ 215 w 855"/>
                <a:gd name="T9" fmla="*/ 827 h 1409"/>
                <a:gd name="T10" fmla="*/ 311 w 855"/>
                <a:gd name="T11" fmla="*/ 647 h 1409"/>
                <a:gd name="T12" fmla="*/ 431 w 855"/>
                <a:gd name="T13" fmla="*/ 474 h 1409"/>
                <a:gd name="T14" fmla="*/ 556 w 855"/>
                <a:gd name="T15" fmla="*/ 312 h 1409"/>
                <a:gd name="T16" fmla="*/ 700 w 855"/>
                <a:gd name="T17" fmla="*/ 150 h 1409"/>
                <a:gd name="T18" fmla="*/ 855 w 855"/>
                <a:gd name="T19" fmla="*/ 0 h 1409"/>
                <a:gd name="T20" fmla="*/ 837 w 855"/>
                <a:gd name="T21" fmla="*/ 0 h 1409"/>
                <a:gd name="T22" fmla="*/ 688 w 855"/>
                <a:gd name="T23" fmla="*/ 144 h 1409"/>
                <a:gd name="T24" fmla="*/ 550 w 855"/>
                <a:gd name="T25" fmla="*/ 300 h 1409"/>
                <a:gd name="T26" fmla="*/ 425 w 855"/>
                <a:gd name="T27" fmla="*/ 462 h 1409"/>
                <a:gd name="T28" fmla="*/ 311 w 855"/>
                <a:gd name="T29" fmla="*/ 629 h 1409"/>
                <a:gd name="T30" fmla="*/ 215 w 855"/>
                <a:gd name="T31" fmla="*/ 803 h 1409"/>
                <a:gd name="T32" fmla="*/ 132 w 855"/>
                <a:gd name="T33" fmla="*/ 983 h 1409"/>
                <a:gd name="T34" fmla="*/ 60 w 855"/>
                <a:gd name="T35" fmla="*/ 1169 h 1409"/>
                <a:gd name="T36" fmla="*/ 0 w 855"/>
                <a:gd name="T37" fmla="*/ 1361 h 1409"/>
                <a:gd name="T38" fmla="*/ 0 w 855"/>
                <a:gd name="T39" fmla="*/ 1361 h 1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0" name="Freeform 26">
              <a:extLst>
                <a:ext uri="{FF2B5EF4-FFF2-40B4-BE49-F238E27FC236}">
                  <a16:creationId xmlns:a16="http://schemas.microsoft.com/office/drawing/2014/main" id="{45EE11F3-8D3F-4169-BCE6-45763B390BB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86 w 586"/>
                <a:gd name="T1" fmla="*/ 0 h 599"/>
                <a:gd name="T2" fmla="*/ 568 w 586"/>
                <a:gd name="T3" fmla="*/ 0 h 599"/>
                <a:gd name="T4" fmla="*/ 407 w 586"/>
                <a:gd name="T5" fmla="*/ 132 h 599"/>
                <a:gd name="T6" fmla="*/ 257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57 w 586"/>
                <a:gd name="T17" fmla="*/ 282 h 599"/>
                <a:gd name="T18" fmla="*/ 413 w 586"/>
                <a:gd name="T19" fmla="*/ 138 h 599"/>
                <a:gd name="T20" fmla="*/ 586 w 586"/>
                <a:gd name="T21" fmla="*/ 0 h 599"/>
                <a:gd name="T22" fmla="*/ 586 w 586"/>
                <a:gd name="T23" fmla="*/ 0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1" name="Freeform 27">
              <a:extLst>
                <a:ext uri="{FF2B5EF4-FFF2-40B4-BE49-F238E27FC236}">
                  <a16:creationId xmlns:a16="http://schemas.microsoft.com/office/drawing/2014/main" id="{A3F072B5-82F2-4FA7-85B2-C9AD0804F98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69 w 269"/>
                <a:gd name="T1" fmla="*/ 0 h 252"/>
                <a:gd name="T2" fmla="*/ 251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69 w 269"/>
                <a:gd name="T15" fmla="*/ 0 h 252"/>
                <a:gd name="T16" fmla="*/ 269 w 269"/>
                <a:gd name="T17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2" name="Line 28">
              <a:extLst>
                <a:ext uri="{FF2B5EF4-FFF2-40B4-BE49-F238E27FC236}">
                  <a16:creationId xmlns:a16="http://schemas.microsoft.com/office/drawing/2014/main" id="{FF90A474-8137-4AF3-80A3-1958FBBA0A1A}"/>
                </a:ext>
              </a:extLst>
            </p:cNvPr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3" name="Line 29">
              <a:extLst>
                <a:ext uri="{FF2B5EF4-FFF2-40B4-BE49-F238E27FC236}">
                  <a16:creationId xmlns:a16="http://schemas.microsoft.com/office/drawing/2014/main" id="{A52DBF17-5B2F-4008-B1BC-23A2BF7EC62D}"/>
                </a:ext>
              </a:extLst>
            </p:cNvPr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4" name="Line 30">
              <a:extLst>
                <a:ext uri="{FF2B5EF4-FFF2-40B4-BE49-F238E27FC236}">
                  <a16:creationId xmlns:a16="http://schemas.microsoft.com/office/drawing/2014/main" id="{21D6F8B8-7CF1-4CBF-AB7A-DCF9CC580B82}"/>
                </a:ext>
              </a:extLst>
            </p:cNvPr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55" name="Group 31">
              <a:extLst>
                <a:ext uri="{FF2B5EF4-FFF2-40B4-BE49-F238E27FC236}">
                  <a16:creationId xmlns:a16="http://schemas.microsoft.com/office/drawing/2014/main" id="{5D2A9827-300D-4445-9440-EA7099BDF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52256" name="Line 32">
                <a:extLst>
                  <a:ext uri="{FF2B5EF4-FFF2-40B4-BE49-F238E27FC236}">
                    <a16:creationId xmlns:a16="http://schemas.microsoft.com/office/drawing/2014/main" id="{9F70EC6A-1AA2-4CAD-818F-1416C8B53D3E}"/>
                  </a:ext>
                </a:extLst>
              </p:cNvPr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57" name="Line 33">
                <a:extLst>
                  <a:ext uri="{FF2B5EF4-FFF2-40B4-BE49-F238E27FC236}">
                    <a16:creationId xmlns:a16="http://schemas.microsoft.com/office/drawing/2014/main" id="{0481FC4C-1F2F-4601-9A19-7792CA23199A}"/>
                  </a:ext>
                </a:extLst>
              </p:cNvPr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58" name="Line 34">
                <a:extLst>
                  <a:ext uri="{FF2B5EF4-FFF2-40B4-BE49-F238E27FC236}">
                    <a16:creationId xmlns:a16="http://schemas.microsoft.com/office/drawing/2014/main" id="{A464F568-A9E7-4420-B8E9-11C926E7FE7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59" name="Line 35">
                <a:extLst>
                  <a:ext uri="{FF2B5EF4-FFF2-40B4-BE49-F238E27FC236}">
                    <a16:creationId xmlns:a16="http://schemas.microsoft.com/office/drawing/2014/main" id="{19AC6EB9-6CE1-488E-833B-38E31333D388}"/>
                  </a:ext>
                </a:extLst>
              </p:cNvPr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60" name="Line 36">
                <a:extLst>
                  <a:ext uri="{FF2B5EF4-FFF2-40B4-BE49-F238E27FC236}">
                    <a16:creationId xmlns:a16="http://schemas.microsoft.com/office/drawing/2014/main" id="{B22DC475-E72D-4793-95B6-2A28F45548F7}"/>
                  </a:ext>
                </a:extLst>
              </p:cNvPr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261" name="Line 37">
              <a:extLst>
                <a:ext uri="{FF2B5EF4-FFF2-40B4-BE49-F238E27FC236}">
                  <a16:creationId xmlns:a16="http://schemas.microsoft.com/office/drawing/2014/main" id="{5E083A10-04A9-417A-94B2-F37C67E432D4}"/>
                </a:ext>
              </a:extLst>
            </p:cNvPr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2" name="Line 38">
              <a:extLst>
                <a:ext uri="{FF2B5EF4-FFF2-40B4-BE49-F238E27FC236}">
                  <a16:creationId xmlns:a16="http://schemas.microsoft.com/office/drawing/2014/main" id="{B5258BAF-A39E-4B9B-A568-4AED56976515}"/>
                </a:ext>
              </a:extLst>
            </p:cNvPr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63" name="Rectangle 39">
            <a:extLst>
              <a:ext uri="{FF2B5EF4-FFF2-40B4-BE49-F238E27FC236}">
                <a16:creationId xmlns:a16="http://schemas.microsoft.com/office/drawing/2014/main" id="{00335D30-CF08-4CED-9AA4-986FEB08BB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2264" name="Rectangle 40">
            <a:extLst>
              <a:ext uri="{FF2B5EF4-FFF2-40B4-BE49-F238E27FC236}">
                <a16:creationId xmlns:a16="http://schemas.microsoft.com/office/drawing/2014/main" id="{A021DEEC-0E73-4CCA-8E24-8EC5B99B6A4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52265" name="Rectangle 41">
            <a:extLst>
              <a:ext uri="{FF2B5EF4-FFF2-40B4-BE49-F238E27FC236}">
                <a16:creationId xmlns:a16="http://schemas.microsoft.com/office/drawing/2014/main" id="{D69F3D84-6E40-48C1-B262-8C054420B18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52266" name="Rectangle 42">
            <a:extLst>
              <a:ext uri="{FF2B5EF4-FFF2-40B4-BE49-F238E27FC236}">
                <a16:creationId xmlns:a16="http://schemas.microsoft.com/office/drawing/2014/main" id="{810A2936-8316-4576-BBB4-DE3E276E97B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fld id="{F991ADED-862B-4CDA-A8C7-A277C2FE942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2267" name="Rectangle 43">
            <a:extLst>
              <a:ext uri="{FF2B5EF4-FFF2-40B4-BE49-F238E27FC236}">
                <a16:creationId xmlns:a16="http://schemas.microsoft.com/office/drawing/2014/main" id="{14FC0DC3-A845-4CBD-BF4F-6ABB434D96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8E0F7ADA-2A9E-4669-B00E-4C6B872D9D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159BEF2D-BD55-4C47-81F7-39F7937BDE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EE353F7A-5010-4FD4-A65A-44D5D1A7ADB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81370C49-7120-40AA-BBAB-E6460781EF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AD2FD4CF-E958-4133-A30E-633E923340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8F32278-4F27-4AF9-A1B8-0E61F5732B6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 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 /><Relationship Id="rId7" Type="http://schemas.openxmlformats.org/officeDocument/2006/relationships/image" Target="../media/image3.wmf" /><Relationship Id="rId2" Type="http://schemas.openxmlformats.org/officeDocument/2006/relationships/slideLayout" Target="../slideLayouts/slideLayout1.xml" /><Relationship Id="rId1" Type="http://schemas.openxmlformats.org/officeDocument/2006/relationships/vmlDrawing" Target="../drawings/vmlDrawing2.vml" /><Relationship Id="rId6" Type="http://schemas.openxmlformats.org/officeDocument/2006/relationships/oleObject" Target="../embeddings/oleObject3.bin" /><Relationship Id="rId5" Type="http://schemas.openxmlformats.org/officeDocument/2006/relationships/image" Target="../media/image2.wmf" /><Relationship Id="rId4" Type="http://schemas.openxmlformats.org/officeDocument/2006/relationships/oleObject" Target="../embeddings/oleObject2.bin" 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 /><Relationship Id="rId2" Type="http://schemas.openxmlformats.org/officeDocument/2006/relationships/slideLayout" Target="../slideLayouts/slideLayout4.xml" /><Relationship Id="rId1" Type="http://schemas.openxmlformats.org/officeDocument/2006/relationships/vmlDrawing" Target="../drawings/vmlDrawing3.vml" /><Relationship Id="rId6" Type="http://schemas.openxmlformats.org/officeDocument/2006/relationships/image" Target="../media/image5.emf" /><Relationship Id="rId5" Type="http://schemas.openxmlformats.org/officeDocument/2006/relationships/oleObject" Target="../embeddings/oleObject5.bin" /><Relationship Id="rId4" Type="http://schemas.openxmlformats.org/officeDocument/2006/relationships/image" Target="../media/image4.emf" 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 /><Relationship Id="rId2" Type="http://schemas.openxmlformats.org/officeDocument/2006/relationships/slideLayout" Target="../slideLayouts/slideLayout12.xml" /><Relationship Id="rId1" Type="http://schemas.openxmlformats.org/officeDocument/2006/relationships/vmlDrawing" Target="../drawings/vmlDrawing4.vml" /><Relationship Id="rId5" Type="http://schemas.openxmlformats.org/officeDocument/2006/relationships/slide" Target="slide15.xml" /><Relationship Id="rId4" Type="http://schemas.openxmlformats.org/officeDocument/2006/relationships/image" Target="../media/image6.emf" 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5.xml" /><Relationship Id="rId1" Type="http://schemas.openxmlformats.org/officeDocument/2006/relationships/slideLayout" Target="../slideLayouts/slideLayout12.xml" 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 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 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4.xml" /><Relationship Id="rId1" Type="http://schemas.openxmlformats.org/officeDocument/2006/relationships/slideLayout" Target="../slideLayouts/slideLayout1.xml" 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 /><Relationship Id="rId2" Type="http://schemas.openxmlformats.org/officeDocument/2006/relationships/slideLayout" Target="../slideLayouts/slideLayout1.xml" /><Relationship Id="rId1" Type="http://schemas.openxmlformats.org/officeDocument/2006/relationships/vmlDrawing" Target="../drawings/vmlDrawing1.vml" /><Relationship Id="rId5" Type="http://schemas.openxmlformats.org/officeDocument/2006/relationships/image" Target="../media/image1.emf" /><Relationship Id="rId4" Type="http://schemas.openxmlformats.org/officeDocument/2006/relationships/oleObject" Target="../embeddings/oleObject1.bin" 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4.xml" /><Relationship Id="rId1" Type="http://schemas.openxmlformats.org/officeDocument/2006/relationships/slideLayout" Target="../slideLayouts/slideLayout1.xml" 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4.xml" /><Relationship Id="rId1" Type="http://schemas.openxmlformats.org/officeDocument/2006/relationships/slideLayout" Target="../slideLayouts/slideLayout1.xml" 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4.xml" /><Relationship Id="rId1" Type="http://schemas.openxmlformats.org/officeDocument/2006/relationships/slideLayout" Target="../slideLayouts/slideLayout1.xml" 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4.xml" /><Relationship Id="rId1" Type="http://schemas.openxmlformats.org/officeDocument/2006/relationships/slideLayout" Target="../slideLayouts/slideLayout1.xml" 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4.xml" /><Relationship Id="rId1" Type="http://schemas.openxmlformats.org/officeDocument/2006/relationships/slideLayout" Target="../slideLayouts/slideLayout1.xml" 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4.xml" /><Relationship Id="rId1" Type="http://schemas.openxmlformats.org/officeDocument/2006/relationships/slideLayout" Target="../slideLayouts/slideLayout1.xml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>
            <a:extLst>
              <a:ext uri="{FF2B5EF4-FFF2-40B4-BE49-F238E27FC236}">
                <a16:creationId xmlns:a16="http://schemas.microsoft.com/office/drawing/2014/main" id="{964E3380-013E-4374-B767-576F26C5B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</a:rPr>
              <a:t>               </a:t>
            </a:r>
            <a:r>
              <a:rPr lang="en-US" altLang="en-US" sz="4000" b="1">
                <a:latin typeface="Times New Roman" panose="02020603050405020304" pitchFamily="18" charset="0"/>
              </a:rPr>
              <a:t>ÔN TẬP CHƯƠNG IV</a:t>
            </a: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817B9014-9E55-4E52-A8E4-EDD6F4F31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676400"/>
            <a:ext cx="2819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>
                <a:latin typeface="Times New Roman" panose="02020603050405020304" pitchFamily="18" charset="0"/>
              </a:rPr>
              <a:t>Đa thức</a:t>
            </a:r>
          </a:p>
        </p:txBody>
      </p:sp>
      <p:sp>
        <p:nvSpPr>
          <p:cNvPr id="79876" name="Oval 4">
            <a:extLst>
              <a:ext uri="{FF2B5EF4-FFF2-40B4-BE49-F238E27FC236}">
                <a16:creationId xmlns:a16="http://schemas.microsoft.com/office/drawing/2014/main" id="{029822F2-D1BB-44F2-83C5-EE9E6ECBF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362200"/>
            <a:ext cx="2209800" cy="685800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Đa thức nhiều biến</a:t>
            </a:r>
          </a:p>
        </p:txBody>
      </p:sp>
      <p:sp>
        <p:nvSpPr>
          <p:cNvPr id="79877" name="Oval 5">
            <a:extLst>
              <a:ext uri="{FF2B5EF4-FFF2-40B4-BE49-F238E27FC236}">
                <a16:creationId xmlns:a16="http://schemas.microsoft.com/office/drawing/2014/main" id="{9648F076-5CEA-4F74-97CE-5F75C4527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362200"/>
            <a:ext cx="2133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Đa thức một biến</a:t>
            </a:r>
          </a:p>
        </p:txBody>
      </p:sp>
      <p:sp>
        <p:nvSpPr>
          <p:cNvPr id="79878" name="Rectangle 6">
            <a:extLst>
              <a:ext uri="{FF2B5EF4-FFF2-40B4-BE49-F238E27FC236}">
                <a16:creationId xmlns:a16="http://schemas.microsoft.com/office/drawing/2014/main" id="{F0F18016-BAB9-4CE8-8197-FCE87B239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1676400"/>
            <a:ext cx="2819400" cy="3810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>
                <a:latin typeface="Times New Roman" panose="02020603050405020304" pitchFamily="18" charset="0"/>
              </a:rPr>
              <a:t>Đơn thức</a:t>
            </a:r>
          </a:p>
        </p:txBody>
      </p:sp>
      <p:sp>
        <p:nvSpPr>
          <p:cNvPr id="79879" name="Oval 7">
            <a:extLst>
              <a:ext uri="{FF2B5EF4-FFF2-40B4-BE49-F238E27FC236}">
                <a16:creationId xmlns:a16="http://schemas.microsoft.com/office/drawing/2014/main" id="{F4102D8C-52E6-43D6-AFA9-6478459E8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600" y="2590800"/>
            <a:ext cx="812800" cy="27432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79880" name="Text Box 8">
            <a:extLst>
              <a:ext uri="{FF2B5EF4-FFF2-40B4-BE49-F238E27FC236}">
                <a16:creationId xmlns:a16="http://schemas.microsoft.com/office/drawing/2014/main" id="{CEDA553C-3786-400D-BF58-BD05CA52C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2868613"/>
            <a:ext cx="82708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Times New Roman" panose="02020603050405020304" pitchFamily="18" charset="0"/>
              </a:rPr>
              <a:t>Cộng </a:t>
            </a:r>
          </a:p>
          <a:p>
            <a:r>
              <a:rPr lang="en-US" altLang="en-US" sz="2000" b="1">
                <a:latin typeface="Times New Roman" panose="02020603050405020304" pitchFamily="18" charset="0"/>
              </a:rPr>
              <a:t>các</a:t>
            </a:r>
          </a:p>
          <a:p>
            <a:r>
              <a:rPr lang="en-US" altLang="en-US" sz="2000" b="1">
                <a:latin typeface="Times New Roman" panose="02020603050405020304" pitchFamily="18" charset="0"/>
              </a:rPr>
              <a:t>đơn </a:t>
            </a:r>
          </a:p>
          <a:p>
            <a:r>
              <a:rPr lang="en-US" altLang="en-US" sz="2000" b="1">
                <a:latin typeface="Times New Roman" panose="02020603050405020304" pitchFamily="18" charset="0"/>
              </a:rPr>
              <a:t>Thức</a:t>
            </a:r>
          </a:p>
          <a:p>
            <a:r>
              <a:rPr lang="en-US" altLang="en-US" sz="2000" b="1">
                <a:latin typeface="Times New Roman" panose="02020603050405020304" pitchFamily="18" charset="0"/>
              </a:rPr>
              <a:t>đồng </a:t>
            </a:r>
          </a:p>
          <a:p>
            <a:r>
              <a:rPr lang="en-US" altLang="en-US" sz="2000" b="1">
                <a:latin typeface="Times New Roman" panose="02020603050405020304" pitchFamily="18" charset="0"/>
              </a:rPr>
              <a:t>dạng</a:t>
            </a:r>
          </a:p>
        </p:txBody>
      </p:sp>
      <p:sp>
        <p:nvSpPr>
          <p:cNvPr id="79881" name="Oval 9">
            <a:extLst>
              <a:ext uri="{FF2B5EF4-FFF2-40B4-BE49-F238E27FC236}">
                <a16:creationId xmlns:a16="http://schemas.microsoft.com/office/drawing/2014/main" id="{7757312E-84BC-44E1-B329-0BEDF538C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7600" y="2590800"/>
            <a:ext cx="812800" cy="27432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79882" name="Text Box 10">
            <a:extLst>
              <a:ext uri="{FF2B5EF4-FFF2-40B4-BE49-F238E27FC236}">
                <a16:creationId xmlns:a16="http://schemas.microsoft.com/office/drawing/2014/main" id="{F145B2C5-C892-4F1D-AA0A-1A9755E4C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2050" y="2944813"/>
            <a:ext cx="7842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Times New Roman" panose="02020603050405020304" pitchFamily="18" charset="0"/>
              </a:rPr>
              <a:t>Trừ </a:t>
            </a:r>
          </a:p>
          <a:p>
            <a:r>
              <a:rPr lang="en-US" altLang="en-US" sz="2000" b="1">
                <a:latin typeface="Times New Roman" panose="02020603050405020304" pitchFamily="18" charset="0"/>
              </a:rPr>
              <a:t>các</a:t>
            </a:r>
          </a:p>
          <a:p>
            <a:r>
              <a:rPr lang="en-US" altLang="en-US" sz="2000" b="1">
                <a:latin typeface="Times New Roman" panose="02020603050405020304" pitchFamily="18" charset="0"/>
              </a:rPr>
              <a:t>đơn </a:t>
            </a:r>
          </a:p>
          <a:p>
            <a:r>
              <a:rPr lang="en-US" altLang="en-US" sz="2000" b="1">
                <a:latin typeface="Times New Roman" panose="02020603050405020304" pitchFamily="18" charset="0"/>
              </a:rPr>
              <a:t>Thức</a:t>
            </a:r>
          </a:p>
          <a:p>
            <a:r>
              <a:rPr lang="en-US" altLang="en-US" sz="2000" b="1">
                <a:latin typeface="Times New Roman" panose="02020603050405020304" pitchFamily="18" charset="0"/>
              </a:rPr>
              <a:t>đồng </a:t>
            </a:r>
          </a:p>
          <a:p>
            <a:r>
              <a:rPr lang="en-US" altLang="en-US" sz="2000" b="1">
                <a:latin typeface="Times New Roman" panose="02020603050405020304" pitchFamily="18" charset="0"/>
              </a:rPr>
              <a:t>dạng</a:t>
            </a:r>
          </a:p>
        </p:txBody>
      </p:sp>
      <p:sp>
        <p:nvSpPr>
          <p:cNvPr id="79883" name="Oval 11">
            <a:extLst>
              <a:ext uri="{FF2B5EF4-FFF2-40B4-BE49-F238E27FC236}">
                <a16:creationId xmlns:a16="http://schemas.microsoft.com/office/drawing/2014/main" id="{FEF03248-CBD5-460E-A020-4B2990044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590800"/>
            <a:ext cx="889000" cy="27432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79884" name="Text Box 12">
            <a:extLst>
              <a:ext uri="{FF2B5EF4-FFF2-40B4-BE49-F238E27FC236}">
                <a16:creationId xmlns:a16="http://schemas.microsoft.com/office/drawing/2014/main" id="{25F37276-EAC7-44D1-8B92-402989697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97213"/>
            <a:ext cx="9461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  Thu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 gọn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(Nhân)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đơn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 thức</a:t>
            </a:r>
          </a:p>
        </p:txBody>
      </p:sp>
      <p:sp>
        <p:nvSpPr>
          <p:cNvPr id="79885" name="Rectangle 13">
            <a:extLst>
              <a:ext uri="{FF2B5EF4-FFF2-40B4-BE49-F238E27FC236}">
                <a16:creationId xmlns:a16="http://schemas.microsoft.com/office/drawing/2014/main" id="{F175642A-A7A8-49A5-B7E7-3D2B194D5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429000"/>
            <a:ext cx="609600" cy="3124200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Cộng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hai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đa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thức</a:t>
            </a:r>
          </a:p>
        </p:txBody>
      </p:sp>
      <p:sp>
        <p:nvSpPr>
          <p:cNvPr id="79886" name="Rectangle 14">
            <a:extLst>
              <a:ext uri="{FF2B5EF4-FFF2-40B4-BE49-F238E27FC236}">
                <a16:creationId xmlns:a16="http://schemas.microsoft.com/office/drawing/2014/main" id="{88886C7B-6809-4EC9-8D13-3FCB8C9A9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429000"/>
            <a:ext cx="609600" cy="3124200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Trừ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hai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đa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thức</a:t>
            </a:r>
          </a:p>
        </p:txBody>
      </p:sp>
      <p:sp>
        <p:nvSpPr>
          <p:cNvPr id="79887" name="Rectangle 15">
            <a:extLst>
              <a:ext uri="{FF2B5EF4-FFF2-40B4-BE49-F238E27FC236}">
                <a16:creationId xmlns:a16="http://schemas.microsoft.com/office/drawing/2014/main" id="{C1513FE4-762F-41D6-B58B-BB9AD6894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505200"/>
            <a:ext cx="609600" cy="304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Cộng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hai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đa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thức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một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 biến</a:t>
            </a:r>
          </a:p>
        </p:txBody>
      </p:sp>
      <p:sp>
        <p:nvSpPr>
          <p:cNvPr id="79888" name="Rectangle 16">
            <a:extLst>
              <a:ext uri="{FF2B5EF4-FFF2-40B4-BE49-F238E27FC236}">
                <a16:creationId xmlns:a16="http://schemas.microsoft.com/office/drawing/2014/main" id="{A356F866-F1F8-4F9D-BF8C-D33792B7E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505200"/>
            <a:ext cx="609600" cy="304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Trừ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hai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đa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thức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 một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biến</a:t>
            </a:r>
          </a:p>
        </p:txBody>
      </p:sp>
      <p:sp>
        <p:nvSpPr>
          <p:cNvPr id="79889" name="Rectangle 17">
            <a:extLst>
              <a:ext uri="{FF2B5EF4-FFF2-40B4-BE49-F238E27FC236}">
                <a16:creationId xmlns:a16="http://schemas.microsoft.com/office/drawing/2014/main" id="{FB08A71C-0AC6-4565-824A-96E4B1867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3505200"/>
            <a:ext cx="838200" cy="304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Nghiệm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của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đa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thức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 một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biến</a:t>
            </a:r>
          </a:p>
        </p:txBody>
      </p:sp>
      <p:sp>
        <p:nvSpPr>
          <p:cNvPr id="79890" name="Line 18">
            <a:extLst>
              <a:ext uri="{FF2B5EF4-FFF2-40B4-BE49-F238E27FC236}">
                <a16:creationId xmlns:a16="http://schemas.microsoft.com/office/drawing/2014/main" id="{521B25A1-9037-4CC1-884E-452C179E13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800" y="2057400"/>
            <a:ext cx="609600" cy="5334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1" name="Line 19">
            <a:extLst>
              <a:ext uri="{FF2B5EF4-FFF2-40B4-BE49-F238E27FC236}">
                <a16:creationId xmlns:a16="http://schemas.microsoft.com/office/drawing/2014/main" id="{BF3585CC-4149-47B9-9B43-9ADC0B957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5600" y="2057400"/>
            <a:ext cx="0" cy="6096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2" name="Line 20">
            <a:extLst>
              <a:ext uri="{FF2B5EF4-FFF2-40B4-BE49-F238E27FC236}">
                <a16:creationId xmlns:a16="http://schemas.microsoft.com/office/drawing/2014/main" id="{4D77C461-2FB3-40D2-A3AB-3D82DFF9B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2800" y="2057400"/>
            <a:ext cx="660400" cy="53340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3" name="Line 21">
            <a:extLst>
              <a:ext uri="{FF2B5EF4-FFF2-40B4-BE49-F238E27FC236}">
                <a16:creationId xmlns:a16="http://schemas.microsoft.com/office/drawing/2014/main" id="{5A5DA49A-37E6-4A87-BAB8-5C510A9520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53000" y="2057400"/>
            <a:ext cx="1447800" cy="30480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4" name="Line 22">
            <a:extLst>
              <a:ext uri="{FF2B5EF4-FFF2-40B4-BE49-F238E27FC236}">
                <a16:creationId xmlns:a16="http://schemas.microsoft.com/office/drawing/2014/main" id="{21E7C550-2E4F-4C80-8A48-11667A16FB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2057400"/>
            <a:ext cx="121920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5" name="Line 23">
            <a:extLst>
              <a:ext uri="{FF2B5EF4-FFF2-40B4-BE49-F238E27FC236}">
                <a16:creationId xmlns:a16="http://schemas.microsoft.com/office/drawing/2014/main" id="{8972B57A-E86D-43EE-8A5F-FC1E442F88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048000"/>
            <a:ext cx="457200" cy="38100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6" name="Line 24">
            <a:extLst>
              <a:ext uri="{FF2B5EF4-FFF2-40B4-BE49-F238E27FC236}">
                <a16:creationId xmlns:a16="http://schemas.microsoft.com/office/drawing/2014/main" id="{9BDDEE9C-4025-44CD-A076-A425C775D7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048000"/>
            <a:ext cx="381000" cy="38100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7" name="Line 25">
            <a:extLst>
              <a:ext uri="{FF2B5EF4-FFF2-40B4-BE49-F238E27FC236}">
                <a16:creationId xmlns:a16="http://schemas.microsoft.com/office/drawing/2014/main" id="{EB0A0555-C7D9-4763-AE9E-9E656DCB76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48400" y="2971800"/>
            <a:ext cx="114300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8" name="Line 26">
            <a:extLst>
              <a:ext uri="{FF2B5EF4-FFF2-40B4-BE49-F238E27FC236}">
                <a16:creationId xmlns:a16="http://schemas.microsoft.com/office/drawing/2014/main" id="{822DFFE5-BD55-4690-9144-77AD6E53FF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72400" y="3048000"/>
            <a:ext cx="4572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9" name="Line 27">
            <a:extLst>
              <a:ext uri="{FF2B5EF4-FFF2-40B4-BE49-F238E27FC236}">
                <a16:creationId xmlns:a16="http://schemas.microsoft.com/office/drawing/2014/main" id="{634B77C8-E2E1-4D61-A138-2C8B2641C6AC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0" y="2986088"/>
            <a:ext cx="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0" name="Line 28">
            <a:extLst>
              <a:ext uri="{FF2B5EF4-FFF2-40B4-BE49-F238E27FC236}">
                <a16:creationId xmlns:a16="http://schemas.microsoft.com/office/drawing/2014/main" id="{F56D1F83-A1CD-4D22-A407-344C433486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8000" y="1371600"/>
            <a:ext cx="228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1" name="Line 29">
            <a:extLst>
              <a:ext uri="{FF2B5EF4-FFF2-40B4-BE49-F238E27FC236}">
                <a16:creationId xmlns:a16="http://schemas.microsoft.com/office/drawing/2014/main" id="{CEADB1F5-EB7D-4823-9719-0EB771C235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371600"/>
            <a:ext cx="228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2" name="AutoShape 30">
            <a:extLst>
              <a:ext uri="{FF2B5EF4-FFF2-40B4-BE49-F238E27FC236}">
                <a16:creationId xmlns:a16="http://schemas.microsoft.com/office/drawing/2014/main" id="{9DB19BA4-3105-4E35-AD64-98EC216C3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914400"/>
            <a:ext cx="1905000" cy="457200"/>
          </a:xfrm>
          <a:prstGeom prst="flowChartProcess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2400" b="1">
              <a:solidFill>
                <a:srgbClr val="660066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altLang="en-US" sz="2400" b="1">
                <a:solidFill>
                  <a:srgbClr val="660066"/>
                </a:solidFill>
                <a:latin typeface="Times New Roman" panose="02020603050405020304" pitchFamily="18" charset="0"/>
              </a:rPr>
              <a:t>CHƯƠNG IV</a:t>
            </a:r>
          </a:p>
          <a:p>
            <a:pPr algn="ctr"/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9903" name="Rectangle 31">
            <a:extLst>
              <a:ext uri="{FF2B5EF4-FFF2-40B4-BE49-F238E27FC236}">
                <a16:creationId xmlns:a16="http://schemas.microsoft.com/office/drawing/2014/main" id="{CC890771-14A0-4F21-8163-DA7C18E4B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676400"/>
            <a:ext cx="914400" cy="381000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 New Roman" panose="02020603050405020304" pitchFamily="18" charset="0"/>
              </a:rPr>
              <a:t>Bậc</a:t>
            </a:r>
          </a:p>
        </p:txBody>
      </p:sp>
      <p:sp>
        <p:nvSpPr>
          <p:cNvPr id="79904" name="Line 32">
            <a:extLst>
              <a:ext uri="{FF2B5EF4-FFF2-40B4-BE49-F238E27FC236}">
                <a16:creationId xmlns:a16="http://schemas.microsoft.com/office/drawing/2014/main" id="{A2BA25CC-579E-4C25-80AD-12B2E85631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828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5" name="Line 33">
            <a:extLst>
              <a:ext uri="{FF2B5EF4-FFF2-40B4-BE49-F238E27FC236}">
                <a16:creationId xmlns:a16="http://schemas.microsoft.com/office/drawing/2014/main" id="{F146F1CB-2139-4713-A04F-03800E5739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1828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6" name="Rectangle 34">
            <a:extLst>
              <a:ext uri="{FF2B5EF4-FFF2-40B4-BE49-F238E27FC236}">
                <a16:creationId xmlns:a16="http://schemas.microsoft.com/office/drawing/2014/main" id="{4AB49A7A-E550-4686-84A3-3005C2944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5975" y="2514600"/>
            <a:ext cx="914400" cy="457200"/>
          </a:xfrm>
          <a:prstGeom prst="rect">
            <a:avLst/>
          </a:prstGeom>
          <a:solidFill>
            <a:srgbClr val="CCFF33"/>
          </a:solid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>
                <a:latin typeface="Times New Roman" panose="02020603050405020304" pitchFamily="18" charset="0"/>
              </a:rPr>
              <a:t>Thu gọn</a:t>
            </a:r>
          </a:p>
        </p:txBody>
      </p:sp>
      <p:sp>
        <p:nvSpPr>
          <p:cNvPr id="79907" name="Line 35">
            <a:extLst>
              <a:ext uri="{FF2B5EF4-FFF2-40B4-BE49-F238E27FC236}">
                <a16:creationId xmlns:a16="http://schemas.microsoft.com/office/drawing/2014/main" id="{C038D270-F10E-4E78-8DC3-B08AAFF1AC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743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8" name="Line 36">
            <a:extLst>
              <a:ext uri="{FF2B5EF4-FFF2-40B4-BE49-F238E27FC236}">
                <a16:creationId xmlns:a16="http://schemas.microsoft.com/office/drawing/2014/main" id="{47C1FC25-CCBC-42CD-8253-BEED68F3BE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2743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909" name="Rectangle 37">
            <a:extLst>
              <a:ext uri="{FF2B5EF4-FFF2-40B4-BE49-F238E27FC236}">
                <a16:creationId xmlns:a16="http://schemas.microsoft.com/office/drawing/2014/main" id="{A53B9173-DCBE-4A40-AD3E-403DF997C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3505200"/>
            <a:ext cx="609600" cy="304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Sắp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xếp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đa 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thức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một</a:t>
            </a:r>
          </a:p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 biến</a:t>
            </a:r>
          </a:p>
        </p:txBody>
      </p:sp>
      <p:sp>
        <p:nvSpPr>
          <p:cNvPr id="79910" name="Line 38">
            <a:extLst>
              <a:ext uri="{FF2B5EF4-FFF2-40B4-BE49-F238E27FC236}">
                <a16:creationId xmlns:a16="http://schemas.microsoft.com/office/drawing/2014/main" id="{033404CE-E404-4CBD-882C-2C2091A240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3048000"/>
            <a:ext cx="8382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99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99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9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9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9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9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3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6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9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/>
      <p:bldP spid="79875" grpId="0" animBg="1"/>
      <p:bldP spid="79876" grpId="0" animBg="1"/>
      <p:bldP spid="79877" grpId="0" animBg="1"/>
      <p:bldP spid="79878" grpId="0" animBg="1"/>
      <p:bldP spid="79879" grpId="0" animBg="1"/>
      <p:bldP spid="79880" grpId="0"/>
      <p:bldP spid="79881" grpId="0" animBg="1"/>
      <p:bldP spid="79882" grpId="0"/>
      <p:bldP spid="79883" grpId="0" animBg="1"/>
      <p:bldP spid="79884" grpId="0"/>
      <p:bldP spid="79885" grpId="0" animBg="1"/>
      <p:bldP spid="79886" grpId="0" animBg="1"/>
      <p:bldP spid="79887" grpId="0" animBg="1"/>
      <p:bldP spid="79888" grpId="0" animBg="1"/>
      <p:bldP spid="79889" grpId="0" animBg="1"/>
      <p:bldP spid="79902" grpId="0" animBg="1"/>
      <p:bldP spid="79903" grpId="0" animBg="1"/>
      <p:bldP spid="79906" grpId="0" animBg="1"/>
      <p:bldP spid="7990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Text Box 11">
            <a:extLst>
              <a:ext uri="{FF2B5EF4-FFF2-40B4-BE49-F238E27FC236}">
                <a16:creationId xmlns:a16="http://schemas.microsoft.com/office/drawing/2014/main" id="{33BC528A-9D70-4B20-BCB6-B5C2F06CA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048000"/>
            <a:ext cx="533400" cy="588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3200" b="1"/>
              <a:t> </a:t>
            </a:r>
          </a:p>
        </p:txBody>
      </p:sp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C23FCF0D-A43A-495D-AE8C-A538A197F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4772025"/>
          <a:ext cx="1447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22542" name="Object 14">
                        <a:extLst>
                          <a:ext uri="{FF2B5EF4-FFF2-40B4-BE49-F238E27FC236}">
                            <a16:creationId xmlns:a16="http://schemas.microsoft.com/office/drawing/2014/main" id="{C23FCF0D-A43A-495D-AE8C-A538A197F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72025"/>
                        <a:ext cx="14478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6">
            <a:extLst>
              <a:ext uri="{FF2B5EF4-FFF2-40B4-BE49-F238E27FC236}">
                <a16:creationId xmlns:a16="http://schemas.microsoft.com/office/drawing/2014/main" id="{C211F219-15DF-43BC-B048-DA52DCAA9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266950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>
                <a:solidFill>
                  <a:srgbClr val="0000FF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22545" name="Text Box 17">
            <a:extLst>
              <a:ext uri="{FF2B5EF4-FFF2-40B4-BE49-F238E27FC236}">
                <a16:creationId xmlns:a16="http://schemas.microsoft.com/office/drawing/2014/main" id="{C31315CA-57C1-422A-8EF7-BF07E81E7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0150" y="2952750"/>
            <a:ext cx="45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>
                <a:solidFill>
                  <a:srgbClr val="0000FF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22546" name="Text Box 18">
            <a:extLst>
              <a:ext uri="{FF2B5EF4-FFF2-40B4-BE49-F238E27FC236}">
                <a16:creationId xmlns:a16="http://schemas.microsoft.com/office/drawing/2014/main" id="{177CBB7B-10E4-4632-A051-0F2D7A91E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75" y="3876675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>
                <a:solidFill>
                  <a:srgbClr val="0000FF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22547" name="Text Box 19">
            <a:extLst>
              <a:ext uri="{FF2B5EF4-FFF2-40B4-BE49-F238E27FC236}">
                <a16:creationId xmlns:a16="http://schemas.microsoft.com/office/drawing/2014/main" id="{27D5479A-BFA6-45D8-91D1-F64D610A4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725" y="4829175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>
                <a:solidFill>
                  <a:srgbClr val="0000FF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22548" name="Line 20">
            <a:extLst>
              <a:ext uri="{FF2B5EF4-FFF2-40B4-BE49-F238E27FC236}">
                <a16:creationId xmlns:a16="http://schemas.microsoft.com/office/drawing/2014/main" id="{346DA253-BF15-47E6-9161-E60F4D6065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381375"/>
            <a:ext cx="117157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9" name="Line 21">
            <a:extLst>
              <a:ext uri="{FF2B5EF4-FFF2-40B4-BE49-F238E27FC236}">
                <a16:creationId xmlns:a16="http://schemas.microsoft.com/office/drawing/2014/main" id="{26642C44-296E-4668-85C0-28ECC0FB55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2667000"/>
            <a:ext cx="1152525" cy="7143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0" name="Line 22">
            <a:extLst>
              <a:ext uri="{FF2B5EF4-FFF2-40B4-BE49-F238E27FC236}">
                <a16:creationId xmlns:a16="http://schemas.microsoft.com/office/drawing/2014/main" id="{80F1A2D3-1F3E-45E0-A580-8C2C28B5D2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381375"/>
            <a:ext cx="1143000" cy="990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1" name="Line 23">
            <a:extLst>
              <a:ext uri="{FF2B5EF4-FFF2-40B4-BE49-F238E27FC236}">
                <a16:creationId xmlns:a16="http://schemas.microsoft.com/office/drawing/2014/main" id="{B158A045-DFE2-4546-9E75-29DF47AE48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381375"/>
            <a:ext cx="1123950" cy="188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2" name="Line 24">
            <a:extLst>
              <a:ext uri="{FF2B5EF4-FFF2-40B4-BE49-F238E27FC236}">
                <a16:creationId xmlns:a16="http://schemas.microsoft.com/office/drawing/2014/main" id="{3584E145-2879-4C69-8003-842B75BD29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1933575"/>
            <a:ext cx="1143000" cy="1447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60" name="Object 32">
            <a:extLst>
              <a:ext uri="{FF2B5EF4-FFF2-40B4-BE49-F238E27FC236}">
                <a16:creationId xmlns:a16="http://schemas.microsoft.com/office/drawing/2014/main" id="{B9468636-BBF5-4A9F-914F-2CAB74B4A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3388" y="4772025"/>
          <a:ext cx="18780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761760" imgH="444240" progId="Equation.DSMT4">
                  <p:embed/>
                </p:oleObj>
              </mc:Choice>
              <mc:Fallback>
                <p:oleObj name="Equation" r:id="rId6" imgW="761760" imgH="444240" progId="Equation.DSMT4">
                  <p:embed/>
                  <p:pic>
                    <p:nvPicPr>
                      <p:cNvPr id="22560" name="Object 32">
                        <a:extLst>
                          <a:ext uri="{FF2B5EF4-FFF2-40B4-BE49-F238E27FC236}">
                            <a16:creationId xmlns:a16="http://schemas.microsoft.com/office/drawing/2014/main" id="{B9468636-BBF5-4A9F-914F-2CAB74B4A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4772025"/>
                        <a:ext cx="1878012" cy="974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1" name="Text Box 33">
            <a:extLst>
              <a:ext uri="{FF2B5EF4-FFF2-40B4-BE49-F238E27FC236}">
                <a16:creationId xmlns:a16="http://schemas.microsoft.com/office/drawing/2014/main" id="{7B768F1B-A616-42E8-8265-308FD1E76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738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22562" name="Text Box 34">
            <a:extLst>
              <a:ext uri="{FF2B5EF4-FFF2-40B4-BE49-F238E27FC236}">
                <a16:creationId xmlns:a16="http://schemas.microsoft.com/office/drawing/2014/main" id="{115F0DB8-85FF-4EC9-AB38-20F092339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838200"/>
            <a:ext cx="8915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 u="sng">
                <a:solidFill>
                  <a:srgbClr val="0000FF"/>
                </a:solidFill>
                <a:cs typeface="Arial" panose="020B0604020202020204" pitchFamily="34" charset="0"/>
              </a:rPr>
              <a:t>Bài 1</a:t>
            </a:r>
            <a:r>
              <a:rPr lang="en-US" altLang="en-US" sz="3000" b="1">
                <a:solidFill>
                  <a:srgbClr val="0000FF"/>
                </a:solidFill>
                <a:cs typeface="Arial" panose="020B0604020202020204" pitchFamily="34" charset="0"/>
              </a:rPr>
              <a:t>:Hãy điền đơn </a:t>
            </a:r>
            <a:r>
              <a:rPr lang="en-US" altLang="en-US" sz="3000" b="1">
                <a:solidFill>
                  <a:srgbClr val="0000FF"/>
                </a:solidFill>
              </a:rPr>
              <a:t>thức</a:t>
            </a:r>
            <a:r>
              <a:rPr lang="en-US" altLang="en-US" sz="3000" b="1">
                <a:solidFill>
                  <a:srgbClr val="0000FF"/>
                </a:solidFill>
                <a:cs typeface="Arial" panose="020B0604020202020204" pitchFamily="34" charset="0"/>
              </a:rPr>
              <a:t> thích hợp vào ô trống</a:t>
            </a:r>
          </a:p>
        </p:txBody>
      </p:sp>
      <p:sp>
        <p:nvSpPr>
          <p:cNvPr id="22563" name="Text Box 35">
            <a:extLst>
              <a:ext uri="{FF2B5EF4-FFF2-40B4-BE49-F238E27FC236}">
                <a16:creationId xmlns:a16="http://schemas.microsoft.com/office/drawing/2014/main" id="{8D765126-907D-441F-AA80-2A3D7A523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476375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>
                <a:solidFill>
                  <a:srgbClr val="0000FF"/>
                </a:solidFill>
                <a:latin typeface="VNI-Times" pitchFamily="2" charset="0"/>
              </a:rPr>
              <a:t>=</a:t>
            </a:r>
          </a:p>
        </p:txBody>
      </p:sp>
      <p:sp>
        <p:nvSpPr>
          <p:cNvPr id="22567" name="Rectangle 39">
            <a:extLst>
              <a:ext uri="{FF2B5EF4-FFF2-40B4-BE49-F238E27FC236}">
                <a16:creationId xmlns:a16="http://schemas.microsoft.com/office/drawing/2014/main" id="{43872358-FC99-4604-85E2-D22DDAC38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543050"/>
            <a:ext cx="1981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/>
              <a:t>25x</a:t>
            </a:r>
            <a:r>
              <a:rPr lang="en-US" altLang="en-US" sz="3200" b="1" baseline="30000"/>
              <a:t>3</a:t>
            </a:r>
            <a:r>
              <a:rPr lang="en-US" altLang="en-US" sz="3200" b="1"/>
              <a:t>y</a:t>
            </a:r>
            <a:r>
              <a:rPr lang="en-US" altLang="en-US" sz="3200" b="1" baseline="30000"/>
              <a:t>2</a:t>
            </a:r>
            <a:r>
              <a:rPr lang="en-US" altLang="en-US" sz="3200" b="1"/>
              <a:t>z</a:t>
            </a:r>
            <a:r>
              <a:rPr lang="en-US" altLang="en-US" sz="3200" b="1" baseline="30000"/>
              <a:t>2</a:t>
            </a:r>
            <a:r>
              <a:rPr lang="en-US" altLang="en-US" sz="3200" b="1"/>
              <a:t> </a:t>
            </a:r>
          </a:p>
        </p:txBody>
      </p:sp>
      <p:sp>
        <p:nvSpPr>
          <p:cNvPr id="22571" name="Rectangle 43">
            <a:extLst>
              <a:ext uri="{FF2B5EF4-FFF2-40B4-BE49-F238E27FC236}">
                <a16:creationId xmlns:a16="http://schemas.microsoft.com/office/drawing/2014/main" id="{665733B5-BF7F-4DB7-8847-0AC34DF88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800600"/>
            <a:ext cx="1981200" cy="942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2" name="Rectangle 44">
            <a:extLst>
              <a:ext uri="{FF2B5EF4-FFF2-40B4-BE49-F238E27FC236}">
                <a16:creationId xmlns:a16="http://schemas.microsoft.com/office/drawing/2014/main" id="{88E6D183-BA87-41D2-88D0-DCB9EB3C1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552575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/>
              <a:t>5x</a:t>
            </a:r>
            <a:r>
              <a:rPr lang="en-US" altLang="en-US" sz="3200" b="1" baseline="30000"/>
              <a:t>2</a:t>
            </a:r>
            <a:r>
              <a:rPr lang="en-US" altLang="en-US" sz="3200" b="1"/>
              <a:t>yz</a:t>
            </a:r>
          </a:p>
        </p:txBody>
      </p:sp>
      <p:sp>
        <p:nvSpPr>
          <p:cNvPr id="22576" name="Rectangle 48">
            <a:extLst>
              <a:ext uri="{FF2B5EF4-FFF2-40B4-BE49-F238E27FC236}">
                <a16:creationId xmlns:a16="http://schemas.microsoft.com/office/drawing/2014/main" id="{2A3AF492-871E-49CC-A304-A04BF7EBB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5" y="4829175"/>
            <a:ext cx="1438275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79" name="Rectangle 51">
            <a:extLst>
              <a:ext uri="{FF2B5EF4-FFF2-40B4-BE49-F238E27FC236}">
                <a16:creationId xmlns:a16="http://schemas.microsoft.com/office/drawing/2014/main" id="{1CE94714-9BD4-43DB-ACCD-018D2EBE6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314575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/>
              <a:t>15x</a:t>
            </a:r>
            <a:r>
              <a:rPr lang="en-US" altLang="en-US" sz="3200" b="1" baseline="30000"/>
              <a:t>3</a:t>
            </a:r>
            <a:r>
              <a:rPr lang="en-US" altLang="en-US" sz="3200" b="1"/>
              <a:t>y</a:t>
            </a:r>
            <a:r>
              <a:rPr lang="en-US" altLang="en-US" sz="3200" b="1" baseline="30000"/>
              <a:t>2</a:t>
            </a:r>
            <a:r>
              <a:rPr lang="en-US" altLang="en-US" sz="3200" b="1"/>
              <a:t>z</a:t>
            </a:r>
          </a:p>
        </p:txBody>
      </p:sp>
      <p:sp>
        <p:nvSpPr>
          <p:cNvPr id="22580" name="Rectangle 52">
            <a:extLst>
              <a:ext uri="{FF2B5EF4-FFF2-40B4-BE49-F238E27FC236}">
                <a16:creationId xmlns:a16="http://schemas.microsoft.com/office/drawing/2014/main" id="{12904F3C-EB10-4420-AC35-067A9AC2E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076575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/>
              <a:t>25x</a:t>
            </a:r>
            <a:r>
              <a:rPr lang="en-US" altLang="en-US" sz="3200" b="1" baseline="30000"/>
              <a:t>4</a:t>
            </a:r>
            <a:r>
              <a:rPr lang="en-US" altLang="en-US" sz="3200" b="1"/>
              <a:t>yz</a:t>
            </a:r>
          </a:p>
        </p:txBody>
      </p:sp>
      <p:sp>
        <p:nvSpPr>
          <p:cNvPr id="22581" name="Rectangle 53">
            <a:extLst>
              <a:ext uri="{FF2B5EF4-FFF2-40B4-BE49-F238E27FC236}">
                <a16:creationId xmlns:a16="http://schemas.microsoft.com/office/drawing/2014/main" id="{F91936E9-BC37-4267-A610-BD79F0009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029075"/>
            <a:ext cx="1371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/>
              <a:t>-x</a:t>
            </a:r>
            <a:r>
              <a:rPr lang="en-US" altLang="en-US" sz="3200" b="1" baseline="30000"/>
              <a:t>2</a:t>
            </a:r>
            <a:r>
              <a:rPr lang="en-US" altLang="en-US" sz="3200" b="1"/>
              <a:t>yz</a:t>
            </a:r>
          </a:p>
        </p:txBody>
      </p:sp>
      <p:sp>
        <p:nvSpPr>
          <p:cNvPr id="22582" name="Rectangle 54">
            <a:extLst>
              <a:ext uri="{FF2B5EF4-FFF2-40B4-BE49-F238E27FC236}">
                <a16:creationId xmlns:a16="http://schemas.microsoft.com/office/drawing/2014/main" id="{B5B652D0-0F38-4EC8-82BA-D4AC010BB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314575"/>
            <a:ext cx="1981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/>
              <a:t>75x</a:t>
            </a:r>
            <a:r>
              <a:rPr lang="en-US" altLang="en-US" sz="3200" b="1" baseline="30000"/>
              <a:t>4</a:t>
            </a:r>
            <a:r>
              <a:rPr lang="en-US" altLang="en-US" sz="3200" b="1"/>
              <a:t>y</a:t>
            </a:r>
            <a:r>
              <a:rPr lang="en-US" altLang="en-US" sz="3200" b="1" baseline="30000"/>
              <a:t>3</a:t>
            </a:r>
            <a:r>
              <a:rPr lang="en-US" altLang="en-US" sz="3200" b="1"/>
              <a:t>z</a:t>
            </a:r>
            <a:r>
              <a:rPr lang="en-US" altLang="en-US" sz="3200" b="1" baseline="30000"/>
              <a:t>2</a:t>
            </a:r>
            <a:r>
              <a:rPr lang="en-US" altLang="en-US" sz="3200" b="1"/>
              <a:t> </a:t>
            </a:r>
          </a:p>
        </p:txBody>
      </p:sp>
      <p:sp>
        <p:nvSpPr>
          <p:cNvPr id="22583" name="Rectangle 55">
            <a:extLst>
              <a:ext uri="{FF2B5EF4-FFF2-40B4-BE49-F238E27FC236}">
                <a16:creationId xmlns:a16="http://schemas.microsoft.com/office/drawing/2014/main" id="{3A553913-5519-459B-B5D7-7F6371F6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076575"/>
            <a:ext cx="1981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/>
              <a:t>125x</a:t>
            </a:r>
            <a:r>
              <a:rPr lang="en-US" altLang="en-US" sz="3200" b="1" baseline="30000"/>
              <a:t>5</a:t>
            </a:r>
            <a:r>
              <a:rPr lang="en-US" altLang="en-US" sz="3200" b="1"/>
              <a:t>y</a:t>
            </a:r>
            <a:r>
              <a:rPr lang="en-US" altLang="en-US" sz="3200" b="1" baseline="30000"/>
              <a:t>2</a:t>
            </a:r>
            <a:r>
              <a:rPr lang="en-US" altLang="en-US" sz="3200" b="1"/>
              <a:t>z</a:t>
            </a:r>
            <a:r>
              <a:rPr lang="en-US" altLang="en-US" sz="3200" b="1" baseline="30000"/>
              <a:t>2</a:t>
            </a:r>
            <a:r>
              <a:rPr lang="en-US" altLang="en-US" sz="3200" b="1"/>
              <a:t> </a:t>
            </a:r>
          </a:p>
        </p:txBody>
      </p:sp>
      <p:sp>
        <p:nvSpPr>
          <p:cNvPr id="22584" name="Rectangle 56">
            <a:extLst>
              <a:ext uri="{FF2B5EF4-FFF2-40B4-BE49-F238E27FC236}">
                <a16:creationId xmlns:a16="http://schemas.microsoft.com/office/drawing/2014/main" id="{11BD4AC3-1918-4926-A84A-EE03C29B6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450" y="3971925"/>
            <a:ext cx="1981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/>
              <a:t>-5x</a:t>
            </a:r>
            <a:r>
              <a:rPr lang="en-US" altLang="en-US" sz="3200" b="1" baseline="30000"/>
              <a:t>3</a:t>
            </a:r>
            <a:r>
              <a:rPr lang="en-US" altLang="en-US" sz="3200" b="1"/>
              <a:t>y</a:t>
            </a:r>
            <a:r>
              <a:rPr lang="en-US" altLang="en-US" sz="3200" b="1" baseline="30000"/>
              <a:t>2</a:t>
            </a:r>
            <a:r>
              <a:rPr lang="en-US" altLang="en-US" sz="3200" b="1"/>
              <a:t>z</a:t>
            </a:r>
            <a:r>
              <a:rPr lang="en-US" altLang="en-US" sz="3200" b="1" baseline="30000"/>
              <a:t>2</a:t>
            </a:r>
            <a:r>
              <a:rPr lang="en-US" altLang="en-US" sz="3200" b="1"/>
              <a:t> </a:t>
            </a:r>
          </a:p>
        </p:txBody>
      </p:sp>
      <p:sp>
        <p:nvSpPr>
          <p:cNvPr id="22585" name="Rectangle 57">
            <a:extLst>
              <a:ext uri="{FF2B5EF4-FFF2-40B4-BE49-F238E27FC236}">
                <a16:creationId xmlns:a16="http://schemas.microsoft.com/office/drawing/2014/main" id="{5AC0AD11-5EAE-4F2D-8A36-4B97EA040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57525"/>
            <a:ext cx="137160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/>
              <a:t>5xy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2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>
            <a:extLst>
              <a:ext uri="{FF2B5EF4-FFF2-40B4-BE49-F238E27FC236}">
                <a16:creationId xmlns:a16="http://schemas.microsoft.com/office/drawing/2014/main" id="{C14E75B3-3850-495D-ADFD-D4C441B05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u="sng">
                <a:solidFill>
                  <a:srgbClr val="0000FF"/>
                </a:solidFill>
                <a:latin typeface="Times New Roman" panose="02020603050405020304" pitchFamily="18" charset="0"/>
              </a:rPr>
              <a:t>Bài 2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: Cho hai đa thức:</a:t>
            </a:r>
            <a:r>
              <a:rPr lang="en-US" altLang="en-US" sz="3600" b="1">
                <a:latin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8D848365-FB4C-456D-99EC-81AEFABBACB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438275" y="1352550"/>
          <a:ext cx="58102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1549080" imgH="634680" progId="Equation.DSMT4">
                  <p:embed/>
                </p:oleObj>
              </mc:Choice>
              <mc:Fallback>
                <p:oleObj name="Equation" r:id="rId3" imgW="1549080" imgH="634680" progId="Equation.DSMT4">
                  <p:embed/>
                  <p:pic>
                    <p:nvPicPr>
                      <p:cNvPr id="21510" name="Object 6">
                        <a:extLst>
                          <a:ext uri="{FF2B5EF4-FFF2-40B4-BE49-F238E27FC236}">
                            <a16:creationId xmlns:a16="http://schemas.microsoft.com/office/drawing/2014/main" id="{8D848365-FB4C-456D-99EC-81AEFABBA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352550"/>
                        <a:ext cx="5810250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>
            <a:extLst>
              <a:ext uri="{FF2B5EF4-FFF2-40B4-BE49-F238E27FC236}">
                <a16:creationId xmlns:a16="http://schemas.microsoft.com/office/drawing/2014/main" id="{62AC4B27-D5C3-473D-9351-444762E6F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65532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Tìm P, biết P = M+ N</a:t>
            </a:r>
          </a:p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b) Tìm Q, biết N – Q = M</a:t>
            </a:r>
          </a:p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c) Tính giá trị đa thức Q tại </a:t>
            </a:r>
          </a:p>
        </p:txBody>
      </p:sp>
      <p:graphicFrame>
        <p:nvGraphicFramePr>
          <p:cNvPr id="21516" name="Object 12">
            <a:extLst>
              <a:ext uri="{FF2B5EF4-FFF2-40B4-BE49-F238E27FC236}">
                <a16:creationId xmlns:a16="http://schemas.microsoft.com/office/drawing/2014/main" id="{3637E4CD-DE10-49C7-A83B-DF27CAF11AD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724525" y="4991100"/>
          <a:ext cx="250666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21516" name="Object 12">
                        <a:extLst>
                          <a:ext uri="{FF2B5EF4-FFF2-40B4-BE49-F238E27FC236}">
                            <a16:creationId xmlns:a16="http://schemas.microsoft.com/office/drawing/2014/main" id="{3637E4CD-DE10-49C7-A83B-DF27CAF11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991100"/>
                        <a:ext cx="2506663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>
            <a:extLst>
              <a:ext uri="{FF2B5EF4-FFF2-40B4-BE49-F238E27FC236}">
                <a16:creationId xmlns:a16="http://schemas.microsoft.com/office/drawing/2014/main" id="{E83F50AB-D169-4E60-9260-6DA4287F3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5">
            <a:extLst>
              <a:ext uri="{FF2B5EF4-FFF2-40B4-BE49-F238E27FC236}">
                <a16:creationId xmlns:a16="http://schemas.microsoft.com/office/drawing/2014/main" id="{C14BDF72-D0A3-4FF7-ADEF-FF2592F72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u="sng">
                <a:solidFill>
                  <a:srgbClr val="0000FF"/>
                </a:solidFill>
                <a:latin typeface="Times New Roman" panose="02020603050405020304" pitchFamily="18" charset="0"/>
              </a:rPr>
              <a:t>Bài 3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: Cho hai đa thức:</a:t>
            </a:r>
            <a:r>
              <a:rPr lang="en-US" altLang="en-US" sz="3200" b="1">
                <a:latin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0BEC88C0-3DEC-4375-B2C2-A79D2D89002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087563" y="1066800"/>
          <a:ext cx="5029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2438280" imgH="812520" progId="Equation.DSMT4">
                  <p:embed/>
                </p:oleObj>
              </mc:Choice>
              <mc:Fallback>
                <p:oleObj name="Equation" r:id="rId3" imgW="2438280" imgH="812520" progId="Equation.DSMT4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:a16="http://schemas.microsoft.com/office/drawing/2014/main" id="{0BEC88C0-3DEC-4375-B2C2-A79D2D8900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066800"/>
                        <a:ext cx="5029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>
            <a:extLst>
              <a:ext uri="{FF2B5EF4-FFF2-40B4-BE49-F238E27FC236}">
                <a16:creationId xmlns:a16="http://schemas.microsoft.com/office/drawing/2014/main" id="{241B6598-8878-4D10-A696-A29F0652C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44763"/>
            <a:ext cx="9067800" cy="423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 Hãy sắp xếp các đa thức trên theo lũy thừa giảm dần của biến. Từ đó tìm hệ số cao nhất và hệ số tự do của mỗi đa thức.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 Trong các số sau số nào là nghiệm của đa thức B(x): -1; 1</a:t>
            </a:r>
          </a:p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c) Tìm C(x), biết C(x)=A(x)+B(x)</a:t>
            </a:r>
          </a:p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d) Tìm nghiệm của đa thức C(x) </a:t>
            </a:r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B6CAE4D1-94D4-4007-929E-FDF32CDCE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2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28683" name="AutoShape 11">
            <a:hlinkClick r:id="rId5" action="ppaction://hlinksldjump"/>
            <a:extLst>
              <a:ext uri="{FF2B5EF4-FFF2-40B4-BE49-F238E27FC236}">
                <a16:creationId xmlns:a16="http://schemas.microsoft.com/office/drawing/2014/main" id="{FF8FB92F-F292-4110-98E9-B9BCD8827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0198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Text Box 5">
            <a:extLst>
              <a:ext uri="{FF2B5EF4-FFF2-40B4-BE49-F238E27FC236}">
                <a16:creationId xmlns:a16="http://schemas.microsoft.com/office/drawing/2014/main" id="{4A89C838-C702-45DE-B4F6-B0CCD0BDC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0645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u="sng">
                <a:solidFill>
                  <a:srgbClr val="0000FF"/>
                </a:solidFill>
              </a:rPr>
              <a:t>Bài 4</a:t>
            </a:r>
            <a:r>
              <a:rPr lang="en-US" altLang="en-US" sz="3200">
                <a:solidFill>
                  <a:srgbClr val="0000FF"/>
                </a:solidFill>
              </a:rPr>
              <a:t>: Chứng tỏ rằng các đa thức sau vô nghiệm:     </a:t>
            </a:r>
          </a:p>
        </p:txBody>
      </p:sp>
      <p:sp>
        <p:nvSpPr>
          <p:cNvPr id="32776" name="AutoShape 8">
            <a:hlinkClick r:id="rId2" action="ppaction://hlinksldjump"/>
            <a:extLst>
              <a:ext uri="{FF2B5EF4-FFF2-40B4-BE49-F238E27FC236}">
                <a16:creationId xmlns:a16="http://schemas.microsoft.com/office/drawing/2014/main" id="{D46154BF-92C9-46DC-8FE8-C2BCE44F8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0960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Text Box 9">
            <a:extLst>
              <a:ext uri="{FF2B5EF4-FFF2-40B4-BE49-F238E27FC236}">
                <a16:creationId xmlns:a16="http://schemas.microsoft.com/office/drawing/2014/main" id="{7F901F10-8384-4EE5-A090-C22665D3A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32779" name="Text Box 11">
            <a:extLst>
              <a:ext uri="{FF2B5EF4-FFF2-40B4-BE49-F238E27FC236}">
                <a16:creationId xmlns:a16="http://schemas.microsoft.com/office/drawing/2014/main" id="{D086B043-EEE0-4335-9D1E-2ED3B6CE4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7526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32780" name="Text Box 12">
            <a:extLst>
              <a:ext uri="{FF2B5EF4-FFF2-40B4-BE49-F238E27FC236}">
                <a16:creationId xmlns:a16="http://schemas.microsoft.com/office/drawing/2014/main" id="{232BD79E-1C6E-4618-9A8A-3B3247458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524000"/>
            <a:ext cx="3962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</a:rPr>
              <a:t>H(x) = 2x</a:t>
            </a:r>
            <a:r>
              <a:rPr lang="en-US" altLang="en-US" sz="3200" baseline="30000">
                <a:solidFill>
                  <a:srgbClr val="0000FF"/>
                </a:solidFill>
              </a:rPr>
              <a:t>2</a:t>
            </a:r>
            <a:r>
              <a:rPr lang="en-US" altLang="en-US" sz="3200">
                <a:solidFill>
                  <a:srgbClr val="0000FF"/>
                </a:solidFill>
              </a:rPr>
              <a:t> +1</a:t>
            </a:r>
          </a:p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</a:rPr>
              <a:t>G(x) = -x</a:t>
            </a:r>
            <a:r>
              <a:rPr lang="en-US" altLang="en-US" sz="3200" baseline="30000">
                <a:solidFill>
                  <a:srgbClr val="0000FF"/>
                </a:solidFill>
              </a:rPr>
              <a:t>2</a:t>
            </a:r>
            <a:r>
              <a:rPr lang="en-US" altLang="en-US" sz="3200">
                <a:solidFill>
                  <a:srgbClr val="0000FF"/>
                </a:solidFill>
              </a:rPr>
              <a:t> – 3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Text Box 5">
            <a:extLst>
              <a:ext uri="{FF2B5EF4-FFF2-40B4-BE49-F238E27FC236}">
                <a16:creationId xmlns:a16="http://schemas.microsoft.com/office/drawing/2014/main" id="{5B5AA75B-FD66-4E24-A3DB-8602AEBA9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u="sng">
                <a:solidFill>
                  <a:srgbClr val="0000FF"/>
                </a:solidFill>
                <a:latin typeface="Times New Roman" panose="02020603050405020304" pitchFamily="18" charset="0"/>
              </a:rPr>
              <a:t>Bài 5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: Chứng tỏ rằng nếu a + b + c = 0 thì x = 1 là một nghiệm của đa thức P(x) = ax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+ bx + c</a:t>
            </a:r>
            <a:r>
              <a:rPr lang="en-US" altLang="en-US" sz="3200" b="1"/>
              <a:t>                                          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56328" name="Text Box 8">
            <a:extLst>
              <a:ext uri="{FF2B5EF4-FFF2-40B4-BE49-F238E27FC236}">
                <a16:creationId xmlns:a16="http://schemas.microsoft.com/office/drawing/2014/main" id="{61C653CE-AC18-40AB-9DB7-2CDAEA776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56330" name="Text Box 10">
            <a:extLst>
              <a:ext uri="{FF2B5EF4-FFF2-40B4-BE49-F238E27FC236}">
                <a16:creationId xmlns:a16="http://schemas.microsoft.com/office/drawing/2014/main" id="{A31D91C6-5197-4651-B641-A16E7D510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43200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u="sng">
                <a:solidFill>
                  <a:srgbClr val="0000FF"/>
                </a:solidFill>
                <a:latin typeface="Times New Roman" panose="02020603050405020304" pitchFamily="18" charset="0"/>
              </a:rPr>
              <a:t>Bài 6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: Chứng tỏ rằng nếu a – b + c = 0 thì x = -1 là một nghiệm của đa thức Q(x) = ax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+ bx + c</a:t>
            </a:r>
            <a:r>
              <a:rPr lang="en-US" altLang="en-US" sz="3200" b="1"/>
              <a:t>                                          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095021D4-6678-47B6-A09C-DCDC38049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85800"/>
            <a:ext cx="6019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 u="sng">
                <a:solidFill>
                  <a:srgbClr val="FF3300"/>
                </a:solidFill>
              </a:rPr>
              <a:t>HƯỚNG DẪN VỀ NHÀ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141374C6-F495-4FEB-957C-08522B3B5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47800"/>
            <a:ext cx="72390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solidFill>
                  <a:srgbClr val="FF3300"/>
                </a:solidFill>
              </a:rPr>
              <a:t>Làm các bài tập 62, 63, 65 tr 50,51 SGK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solidFill>
                  <a:srgbClr val="FF3300"/>
                </a:solidFill>
              </a:rPr>
              <a:t> Làm các bài tập 51, 52, 53 tr 16 SBT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solidFill>
                  <a:srgbClr val="FF3300"/>
                </a:solidFill>
              </a:rPr>
              <a:t> Tiết sau tiếp tục ôn tập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AutoShape 3">
            <a:extLst>
              <a:ext uri="{FF2B5EF4-FFF2-40B4-BE49-F238E27FC236}">
                <a16:creationId xmlns:a16="http://schemas.microsoft.com/office/drawing/2014/main" id="{05B500E0-8045-4697-993E-9BC468D6FF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371600"/>
            <a:ext cx="8686800" cy="4038600"/>
          </a:xfrm>
          <a:prstGeom prst="flowChartAlternateProces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0000FF"/>
                </a:solidFill>
              </a:rPr>
              <a:t>C1  Trong các biểu thức đại số sau, </a:t>
            </a:r>
          </a:p>
          <a:p>
            <a:r>
              <a:rPr lang="en-US" altLang="en-US" sz="3200" b="1">
                <a:solidFill>
                  <a:srgbClr val="0000FF"/>
                </a:solidFill>
              </a:rPr>
              <a:t>biểu thức nào là đơn thức?</a:t>
            </a:r>
          </a:p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000FF"/>
                </a:solidFill>
              </a:rPr>
              <a:t> 2x(y+1)		</a:t>
            </a:r>
          </a:p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000FF"/>
                </a:solidFill>
              </a:rPr>
              <a:t> -x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yz</a:t>
            </a:r>
          </a:p>
          <a:p>
            <a:pPr>
              <a:buFontTx/>
              <a:buAutoNum type="alphaUcPeriod" startAt="3"/>
            </a:pPr>
            <a:r>
              <a:rPr lang="en-US" altLang="en-US" sz="3200" b="1">
                <a:solidFill>
                  <a:srgbClr val="0000FF"/>
                </a:solidFill>
              </a:rPr>
              <a:t>  x + 1   	</a:t>
            </a:r>
          </a:p>
          <a:p>
            <a:pPr>
              <a:buFontTx/>
              <a:buAutoNum type="alphaUcPeriod" startAt="3"/>
            </a:pPr>
            <a:r>
              <a:rPr lang="en-US" altLang="en-US" sz="3200" b="1">
                <a:solidFill>
                  <a:srgbClr val="0000FF"/>
                </a:solidFill>
              </a:rPr>
              <a:t>  (x – 1)(x+2)</a:t>
            </a:r>
          </a:p>
        </p:txBody>
      </p:sp>
      <p:sp>
        <p:nvSpPr>
          <p:cNvPr id="6149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C365050B-18B9-4C72-BE55-FD89BB8B9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6019800"/>
            <a:ext cx="838200" cy="4572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Oval 6">
            <a:extLst>
              <a:ext uri="{FF2B5EF4-FFF2-40B4-BE49-F238E27FC236}">
                <a16:creationId xmlns:a16="http://schemas.microsoft.com/office/drawing/2014/main" id="{6CA8FA99-05D8-4350-B94C-5E869A567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343275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B9FD8E3E-FF56-45B7-BAB4-55E318597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3D0E7F86-1210-4BE3-9155-A02B2166A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81175"/>
            <a:ext cx="5334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AutoShape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7C900912-AB71-46D6-BEC9-DE261849B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791200"/>
            <a:ext cx="838200" cy="609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Oval 6">
            <a:extLst>
              <a:ext uri="{FF2B5EF4-FFF2-40B4-BE49-F238E27FC236}">
                <a16:creationId xmlns:a16="http://schemas.microsoft.com/office/drawing/2014/main" id="{E3BB39E9-B526-482C-9DBA-99FB58870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480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Text Box 8">
            <a:extLst>
              <a:ext uri="{FF2B5EF4-FFF2-40B4-BE49-F238E27FC236}">
                <a16:creationId xmlns:a16="http://schemas.microsoft.com/office/drawing/2014/main" id="{D7EAD2D2-5AB5-4911-8FA5-6AAFD990E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524000"/>
            <a:ext cx="83820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0000FF"/>
                </a:solidFill>
              </a:rPr>
              <a:t>C2  Bậc của đơn thức                           là:</a:t>
            </a:r>
          </a:p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000FF"/>
                </a:solidFill>
              </a:rPr>
              <a:t> 7       </a:t>
            </a:r>
          </a:p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000FF"/>
                </a:solidFill>
              </a:rPr>
              <a:t> 8</a:t>
            </a:r>
          </a:p>
          <a:p>
            <a:r>
              <a:rPr lang="en-US" altLang="en-US" sz="3200" b="1">
                <a:solidFill>
                  <a:srgbClr val="0000FF"/>
                </a:solidFill>
              </a:rPr>
              <a:t>C. 9          </a:t>
            </a:r>
          </a:p>
          <a:p>
            <a:r>
              <a:rPr lang="en-US" altLang="en-US" sz="3200" b="1">
                <a:solidFill>
                  <a:srgbClr val="0000FF"/>
                </a:solidFill>
              </a:rPr>
              <a:t>D. 10</a:t>
            </a:r>
            <a:endParaRPr lang="en-US" altLang="en-US" sz="3200" b="1"/>
          </a:p>
        </p:txBody>
      </p:sp>
      <p:sp>
        <p:nvSpPr>
          <p:cNvPr id="7178" name="Rectangle 10">
            <a:extLst>
              <a:ext uri="{FF2B5EF4-FFF2-40B4-BE49-F238E27FC236}">
                <a16:creationId xmlns:a16="http://schemas.microsoft.com/office/drawing/2014/main" id="{58846C04-E927-49B1-9945-90439BC33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8B5D9199-1D01-4969-9CBF-FD99004B3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1219200"/>
          <a:ext cx="28956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id="{8B5D9199-1D01-4969-9CBF-FD99004B3A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19200"/>
                        <a:ext cx="2895600" cy="1389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1">
            <a:extLst>
              <a:ext uri="{FF2B5EF4-FFF2-40B4-BE49-F238E27FC236}">
                <a16:creationId xmlns:a16="http://schemas.microsoft.com/office/drawing/2014/main" id="{BC4DFD39-D8D0-4B7A-80F9-41779875C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7180" name="Rectangle 12">
            <a:extLst>
              <a:ext uri="{FF2B5EF4-FFF2-40B4-BE49-F238E27FC236}">
                <a16:creationId xmlns:a16="http://schemas.microsoft.com/office/drawing/2014/main" id="{5894CC01-4EBC-43DF-BC13-6B405EE71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24000"/>
            <a:ext cx="5334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AutoShape 3">
            <a:extLst>
              <a:ext uri="{FF2B5EF4-FFF2-40B4-BE49-F238E27FC236}">
                <a16:creationId xmlns:a16="http://schemas.microsoft.com/office/drawing/2014/main" id="{9913FCA2-0BCB-47D9-8887-4D5E623F0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19200"/>
            <a:ext cx="8382000" cy="3124200"/>
          </a:xfrm>
          <a:prstGeom prst="flowChartAlternateProces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0000FF"/>
                </a:solidFill>
              </a:rPr>
              <a:t>C3  Kết quả của phép thu gọn đơn thức:</a:t>
            </a:r>
          </a:p>
          <a:p>
            <a:r>
              <a:rPr lang="en-US" altLang="en-US" sz="3200" b="1">
                <a:solidFill>
                  <a:srgbClr val="0000FF"/>
                </a:solidFill>
              </a:rPr>
              <a:t>        5a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b(-2ab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) là:</a:t>
            </a:r>
          </a:p>
          <a:p>
            <a:endParaRPr lang="en-US" altLang="en-US" sz="3200" b="1">
              <a:solidFill>
                <a:srgbClr val="0000FF"/>
              </a:solidFill>
            </a:endParaRPr>
          </a:p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000FF"/>
                </a:solidFill>
              </a:rPr>
              <a:t> -10 a</a:t>
            </a:r>
            <a:r>
              <a:rPr lang="en-US" altLang="en-US" sz="3200" b="1" baseline="30000">
                <a:solidFill>
                  <a:srgbClr val="0000FF"/>
                </a:solidFill>
              </a:rPr>
              <a:t>3</a:t>
            </a:r>
            <a:r>
              <a:rPr lang="en-US" altLang="en-US" sz="3200" b="1">
                <a:solidFill>
                  <a:srgbClr val="0000FF"/>
                </a:solidFill>
              </a:rPr>
              <a:t>b</a:t>
            </a:r>
            <a:r>
              <a:rPr lang="en-US" altLang="en-US" sz="3200" b="1" baseline="30000">
                <a:solidFill>
                  <a:srgbClr val="0000FF"/>
                </a:solidFill>
              </a:rPr>
              <a:t>3</a:t>
            </a:r>
            <a:r>
              <a:rPr lang="en-US" altLang="en-US" sz="3200" b="1">
                <a:solidFill>
                  <a:srgbClr val="0000FF"/>
                </a:solidFill>
              </a:rPr>
              <a:t>	       B. 10 a</a:t>
            </a:r>
            <a:r>
              <a:rPr lang="en-US" altLang="en-US" sz="3200" b="1" baseline="30000">
                <a:solidFill>
                  <a:srgbClr val="0000FF"/>
                </a:solidFill>
              </a:rPr>
              <a:t>3</a:t>
            </a:r>
            <a:r>
              <a:rPr lang="en-US" altLang="en-US" sz="3200" b="1">
                <a:solidFill>
                  <a:srgbClr val="0000FF"/>
                </a:solidFill>
              </a:rPr>
              <a:t>b</a:t>
            </a:r>
            <a:r>
              <a:rPr lang="en-US" altLang="en-US" sz="3200" b="1" baseline="30000">
                <a:solidFill>
                  <a:srgbClr val="0000FF"/>
                </a:solidFill>
              </a:rPr>
              <a:t>3</a:t>
            </a:r>
            <a:r>
              <a:rPr lang="en-US" altLang="en-US" sz="3200" b="1">
                <a:solidFill>
                  <a:srgbClr val="0000FF"/>
                </a:solidFill>
              </a:rPr>
              <a:t> </a:t>
            </a:r>
          </a:p>
          <a:p>
            <a:endParaRPr lang="en-US" altLang="en-US" sz="3200" b="1">
              <a:solidFill>
                <a:srgbClr val="0000FF"/>
              </a:solidFill>
            </a:endParaRPr>
          </a:p>
          <a:p>
            <a:r>
              <a:rPr lang="en-US" altLang="en-US" sz="3200" b="1">
                <a:solidFill>
                  <a:srgbClr val="0000FF"/>
                </a:solidFill>
              </a:rPr>
              <a:t>C. -10 a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b</a:t>
            </a:r>
            <a:r>
              <a:rPr lang="en-US" altLang="en-US" sz="3200" b="1" baseline="30000">
                <a:solidFill>
                  <a:srgbClr val="0000FF"/>
                </a:solidFill>
              </a:rPr>
              <a:t>2         </a:t>
            </a:r>
            <a:r>
              <a:rPr lang="en-US" altLang="en-US" sz="3200" b="1">
                <a:solidFill>
                  <a:srgbClr val="0000FF"/>
                </a:solidFill>
              </a:rPr>
              <a:t>        D. Một kết quả khác.</a:t>
            </a:r>
          </a:p>
        </p:txBody>
      </p:sp>
      <p:sp>
        <p:nvSpPr>
          <p:cNvPr id="8197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F1909C-0496-4686-B7F2-EA9126060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791200"/>
            <a:ext cx="838200" cy="609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Oval 6">
            <a:extLst>
              <a:ext uri="{FF2B5EF4-FFF2-40B4-BE49-F238E27FC236}">
                <a16:creationId xmlns:a16="http://schemas.microsoft.com/office/drawing/2014/main" id="{FE11E6D9-107E-48FB-8D57-A43D40011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" y="28194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FB062067-95F2-445E-8E31-D4A638E54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1A367095-8A7C-4E26-A309-7C5022290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295400"/>
            <a:ext cx="5334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AutoShape 3">
            <a:extLst>
              <a:ext uri="{FF2B5EF4-FFF2-40B4-BE49-F238E27FC236}">
                <a16:creationId xmlns:a16="http://schemas.microsoft.com/office/drawing/2014/main" id="{CA85DC98-6CB2-46B8-96AA-B6A4B79D2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" y="1143000"/>
            <a:ext cx="8820150" cy="3962400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3200" b="1">
                <a:solidFill>
                  <a:srgbClr val="0000FF"/>
                </a:solidFill>
              </a:rPr>
              <a:t>C4  Đơn thức -2x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y đồng dạng với đơn </a:t>
            </a:r>
          </a:p>
          <a:p>
            <a:r>
              <a:rPr lang="en-US" altLang="en-US" sz="3200" b="1">
                <a:solidFill>
                  <a:srgbClr val="0000FF"/>
                </a:solidFill>
              </a:rPr>
              <a:t>thức nào sau đây?</a:t>
            </a:r>
          </a:p>
          <a:p>
            <a:r>
              <a:rPr lang="en-US" altLang="en-US" sz="3200">
                <a:solidFill>
                  <a:srgbClr val="0000FF"/>
                </a:solidFill>
              </a:rPr>
              <a:t> </a:t>
            </a:r>
            <a:r>
              <a:rPr lang="en-US" altLang="en-US" sz="3200" b="1">
                <a:solidFill>
                  <a:srgbClr val="0000FF"/>
                </a:solidFill>
              </a:rPr>
              <a:t>A. -2xy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	                		        B. -2xy</a:t>
            </a:r>
          </a:p>
          <a:p>
            <a:r>
              <a:rPr lang="en-US" altLang="en-US" sz="3200" b="1">
                <a:solidFill>
                  <a:srgbClr val="0000FF"/>
                </a:solidFill>
              </a:rPr>
              <a:t>	</a:t>
            </a:r>
          </a:p>
          <a:p>
            <a:r>
              <a:rPr lang="en-US" altLang="en-US" sz="3200" b="1">
                <a:solidFill>
                  <a:srgbClr val="0000FF"/>
                </a:solidFill>
              </a:rPr>
              <a:t> C. 2x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y +1	         		D. 3x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9221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AF393B1-7F46-4E85-B706-62AB15C22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867400"/>
            <a:ext cx="762000" cy="4572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Oval 6">
            <a:extLst>
              <a:ext uri="{FF2B5EF4-FFF2-40B4-BE49-F238E27FC236}">
                <a16:creationId xmlns:a16="http://schemas.microsoft.com/office/drawing/2014/main" id="{DE790A0E-C582-4231-9028-9CC35461B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6950" y="3876675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Text Box 8">
            <a:extLst>
              <a:ext uri="{FF2B5EF4-FFF2-40B4-BE49-F238E27FC236}">
                <a16:creationId xmlns:a16="http://schemas.microsoft.com/office/drawing/2014/main" id="{EE644360-CFDC-4951-970D-9EEFDF190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9225" name="Rectangle 9">
            <a:extLst>
              <a:ext uri="{FF2B5EF4-FFF2-40B4-BE49-F238E27FC236}">
                <a16:creationId xmlns:a16="http://schemas.microsoft.com/office/drawing/2014/main" id="{344B57F8-50A6-4F1C-B6EC-24BC654F9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" y="1857375"/>
            <a:ext cx="5334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AutoShape 3">
            <a:extLst>
              <a:ext uri="{FF2B5EF4-FFF2-40B4-BE49-F238E27FC236}">
                <a16:creationId xmlns:a16="http://schemas.microsoft.com/office/drawing/2014/main" id="{CED0D749-1A32-486E-A8E4-70FCF94B3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066800"/>
            <a:ext cx="8534400" cy="3276600"/>
          </a:xfrm>
          <a:prstGeom prst="flowChartAlternateProces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0000FF"/>
                </a:solidFill>
              </a:rPr>
              <a:t>C5  Giá trị của biểu thức: 2x + 3y tại x = -2</a:t>
            </a:r>
          </a:p>
          <a:p>
            <a:r>
              <a:rPr lang="en-US" altLang="en-US" sz="3200" b="1">
                <a:solidFill>
                  <a:srgbClr val="0000FF"/>
                </a:solidFill>
              </a:rPr>
              <a:t>và</a:t>
            </a:r>
            <a:r>
              <a:rPr lang="en-US" altLang="en-US" sz="3200" b="1"/>
              <a:t> </a:t>
            </a:r>
            <a:r>
              <a:rPr lang="en-US" altLang="en-US" sz="3200" b="1">
                <a:solidFill>
                  <a:srgbClr val="0000FF"/>
                </a:solidFill>
              </a:rPr>
              <a:t> y = 1 là:</a:t>
            </a:r>
          </a:p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000FF"/>
                </a:solidFill>
              </a:rPr>
              <a:t> 5	                		        B. -1 </a:t>
            </a:r>
          </a:p>
          <a:p>
            <a:endParaRPr lang="en-US" altLang="en-US" sz="3200" b="1">
              <a:solidFill>
                <a:srgbClr val="0000FF"/>
              </a:solidFill>
            </a:endParaRPr>
          </a:p>
          <a:p>
            <a:r>
              <a:rPr lang="en-US" altLang="en-US" sz="3200" b="1">
                <a:solidFill>
                  <a:srgbClr val="0000FF"/>
                </a:solidFill>
              </a:rPr>
              <a:t>C. 7</a:t>
            </a:r>
            <a:r>
              <a:rPr lang="en-US" altLang="en-US" sz="3200" b="1" baseline="30000">
                <a:solidFill>
                  <a:srgbClr val="0000FF"/>
                </a:solidFill>
              </a:rPr>
              <a:t>         </a:t>
            </a:r>
            <a:r>
              <a:rPr lang="en-US" altLang="en-US" sz="3200" b="1">
                <a:solidFill>
                  <a:srgbClr val="0000FF"/>
                </a:solidFill>
              </a:rPr>
              <a:t>                   		D. 1</a:t>
            </a:r>
          </a:p>
        </p:txBody>
      </p:sp>
      <p:sp>
        <p:nvSpPr>
          <p:cNvPr id="10245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8661298A-46AB-4E35-8058-19E308F30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5867400"/>
            <a:ext cx="762000" cy="609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Oval 6">
            <a:extLst>
              <a:ext uri="{FF2B5EF4-FFF2-40B4-BE49-F238E27FC236}">
                <a16:creationId xmlns:a16="http://schemas.microsoft.com/office/drawing/2014/main" id="{8EC28D8A-1AE8-4D79-9776-6C4C750D0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150" y="24765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107FF796-C49B-4232-ACD5-CD105E099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155C064A-D817-452B-A1DB-86F3E24D1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447800"/>
            <a:ext cx="5334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AutoShape 3">
            <a:extLst>
              <a:ext uri="{FF2B5EF4-FFF2-40B4-BE49-F238E27FC236}">
                <a16:creationId xmlns:a16="http://schemas.microsoft.com/office/drawing/2014/main" id="{5B14B569-27AD-4231-92C2-8795160AB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066800"/>
            <a:ext cx="8305800" cy="4038600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3200" b="1">
                <a:solidFill>
                  <a:srgbClr val="0000FF"/>
                </a:solidFill>
              </a:rPr>
              <a:t>C6  Bậc của đa thức: </a:t>
            </a:r>
          </a:p>
          <a:p>
            <a:r>
              <a:rPr lang="en-US" altLang="en-US" sz="3200" b="1">
                <a:solidFill>
                  <a:srgbClr val="0000FF"/>
                </a:solidFill>
              </a:rPr>
              <a:t>5x</a:t>
            </a:r>
            <a:r>
              <a:rPr lang="en-US" altLang="en-US" sz="3200" b="1" baseline="30000">
                <a:solidFill>
                  <a:srgbClr val="0000FF"/>
                </a:solidFill>
              </a:rPr>
              <a:t>4</a:t>
            </a:r>
            <a:r>
              <a:rPr lang="en-US" altLang="en-US" sz="3200" b="1">
                <a:solidFill>
                  <a:srgbClr val="0000FF"/>
                </a:solidFill>
              </a:rPr>
              <a:t>y + 6x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y</a:t>
            </a:r>
            <a:r>
              <a:rPr lang="en-US" altLang="en-US" sz="3200" b="1" baseline="30000">
                <a:solidFill>
                  <a:srgbClr val="0000FF"/>
                </a:solidFill>
              </a:rPr>
              <a:t>2 </a:t>
            </a:r>
            <a:r>
              <a:rPr lang="en-US" altLang="en-US" sz="3200" b="1">
                <a:solidFill>
                  <a:srgbClr val="0000FF"/>
                </a:solidFill>
              </a:rPr>
              <a:t>+ 5 y</a:t>
            </a:r>
            <a:r>
              <a:rPr lang="en-US" altLang="en-US" sz="3200" b="1" baseline="30000">
                <a:solidFill>
                  <a:srgbClr val="0000FF"/>
                </a:solidFill>
              </a:rPr>
              <a:t>8</a:t>
            </a:r>
            <a:r>
              <a:rPr lang="en-US" altLang="en-US" sz="3200" b="1">
                <a:solidFill>
                  <a:srgbClr val="0000FF"/>
                </a:solidFill>
              </a:rPr>
              <a:t> + 1 - 5 y</a:t>
            </a:r>
            <a:r>
              <a:rPr lang="en-US" altLang="en-US" sz="3200" b="1" baseline="30000">
                <a:solidFill>
                  <a:srgbClr val="0000FF"/>
                </a:solidFill>
              </a:rPr>
              <a:t>8  </a:t>
            </a:r>
            <a:r>
              <a:rPr lang="en-US" altLang="en-US" sz="3200" b="1">
                <a:solidFill>
                  <a:srgbClr val="0000FF"/>
                </a:solidFill>
              </a:rPr>
              <a:t>là:</a:t>
            </a:r>
          </a:p>
          <a:p>
            <a:r>
              <a:rPr lang="en-US" altLang="en-US" sz="3200">
                <a:solidFill>
                  <a:srgbClr val="0000FF"/>
                </a:solidFill>
              </a:rPr>
              <a:t>  </a:t>
            </a:r>
            <a:r>
              <a:rPr lang="en-US" altLang="en-US" sz="3200" b="1">
                <a:solidFill>
                  <a:srgbClr val="0000FF"/>
                </a:solidFill>
              </a:rPr>
              <a:t>A. 5	 		     B. 6</a:t>
            </a:r>
          </a:p>
          <a:p>
            <a:endParaRPr lang="en-US" altLang="en-US" sz="3200" b="1">
              <a:solidFill>
                <a:srgbClr val="0000FF"/>
              </a:solidFill>
            </a:endParaRPr>
          </a:p>
          <a:p>
            <a:r>
              <a:rPr lang="en-US" altLang="en-US" sz="3200" b="1">
                <a:solidFill>
                  <a:srgbClr val="0000FF"/>
                </a:solidFill>
              </a:rPr>
              <a:t>  C. 8		             D. 4</a:t>
            </a:r>
          </a:p>
        </p:txBody>
      </p:sp>
      <p:sp>
        <p:nvSpPr>
          <p:cNvPr id="11269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7A1013ED-BC43-4559-9587-D6D661155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5867400"/>
            <a:ext cx="685800" cy="5334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Oval 6">
            <a:extLst>
              <a:ext uri="{FF2B5EF4-FFF2-40B4-BE49-F238E27FC236}">
                <a16:creationId xmlns:a16="http://schemas.microsoft.com/office/drawing/2014/main" id="{C93D3807-FA62-479D-9AD8-F26403414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225" y="287655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0B23F3F0-8101-43ED-A635-FB018802C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BC65E0EB-40A4-4CA4-A862-10C387725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1819275"/>
            <a:ext cx="5334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AutoShape 3">
            <a:extLst>
              <a:ext uri="{FF2B5EF4-FFF2-40B4-BE49-F238E27FC236}">
                <a16:creationId xmlns:a16="http://schemas.microsoft.com/office/drawing/2014/main" id="{97FF0F94-C0EC-49AB-BAF5-E010FD0EE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5" y="838200"/>
            <a:ext cx="8001000" cy="3733800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0000FF"/>
                </a:solidFill>
              </a:rPr>
              <a:t>C7  Hệ số cao nhất của đa thức </a:t>
            </a:r>
          </a:p>
          <a:p>
            <a:r>
              <a:rPr lang="en-US" altLang="en-US" sz="3200" b="1">
                <a:solidFill>
                  <a:srgbClr val="0000FF"/>
                </a:solidFill>
              </a:rPr>
              <a:t>P(x) = 11 – 2x</a:t>
            </a:r>
            <a:r>
              <a:rPr lang="en-US" altLang="en-US" sz="3200" b="1" baseline="30000">
                <a:solidFill>
                  <a:srgbClr val="0000FF"/>
                </a:solidFill>
              </a:rPr>
              <a:t>3</a:t>
            </a:r>
            <a:r>
              <a:rPr lang="en-US" altLang="en-US" sz="3200" b="1">
                <a:solidFill>
                  <a:srgbClr val="0000FF"/>
                </a:solidFill>
              </a:rPr>
              <a:t> + 7x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 + 5x là:</a:t>
            </a:r>
          </a:p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000FF"/>
                </a:solidFill>
              </a:rPr>
              <a:t> 11	 	                      B. -2</a:t>
            </a:r>
          </a:p>
          <a:p>
            <a:endParaRPr lang="en-US" altLang="en-US" sz="3200" b="1">
              <a:solidFill>
                <a:srgbClr val="0000FF"/>
              </a:solidFill>
            </a:endParaRPr>
          </a:p>
          <a:p>
            <a:r>
              <a:rPr lang="en-US" altLang="en-US" sz="3200" b="1">
                <a:solidFill>
                  <a:srgbClr val="0000FF"/>
                </a:solidFill>
              </a:rPr>
              <a:t>C. 7			                      D. 5</a:t>
            </a:r>
          </a:p>
        </p:txBody>
      </p:sp>
      <p:sp>
        <p:nvSpPr>
          <p:cNvPr id="12293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792A7CAB-E20B-457E-BEB2-EE18B8CC6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5867400"/>
            <a:ext cx="762000" cy="5334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Oval 6">
            <a:extLst>
              <a:ext uri="{FF2B5EF4-FFF2-40B4-BE49-F238E27FC236}">
                <a16:creationId xmlns:a16="http://schemas.microsoft.com/office/drawing/2014/main" id="{7A5A40BE-1E35-4B37-9919-ACB3A177F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7450" y="2486025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3909AFBE-E30A-4C27-AFF4-17E1B281F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12297" name="Rectangle 9">
            <a:extLst>
              <a:ext uri="{FF2B5EF4-FFF2-40B4-BE49-F238E27FC236}">
                <a16:creationId xmlns:a16="http://schemas.microsoft.com/office/drawing/2014/main" id="{211F8845-16BA-4D4F-BFC3-D08F74543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4900" y="1438275"/>
            <a:ext cx="5334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AutoShape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B0ED72D2-6352-4AFA-BBF0-8459BB93E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6019800"/>
            <a:ext cx="838200" cy="609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AutoShape 12">
            <a:extLst>
              <a:ext uri="{FF2B5EF4-FFF2-40B4-BE49-F238E27FC236}">
                <a16:creationId xmlns:a16="http://schemas.microsoft.com/office/drawing/2014/main" id="{26281B70-5CDC-454E-B6EC-955896874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447800"/>
            <a:ext cx="8305800" cy="3581400"/>
          </a:xfrm>
          <a:prstGeom prst="flowChartAlternateProcess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0000FF"/>
                </a:solidFill>
              </a:rPr>
              <a:t>C8  x = -2 là một nghiệm của đa thức nào </a:t>
            </a:r>
          </a:p>
          <a:p>
            <a:r>
              <a:rPr lang="en-US" altLang="en-US" sz="3200" b="1">
                <a:solidFill>
                  <a:srgbClr val="0000FF"/>
                </a:solidFill>
              </a:rPr>
              <a:t>sau đây?</a:t>
            </a:r>
          </a:p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000FF"/>
                </a:solidFill>
              </a:rPr>
              <a:t> x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 + 4                B. x</a:t>
            </a:r>
            <a:r>
              <a:rPr lang="en-US" altLang="en-US" sz="3200" b="1" baseline="30000">
                <a:solidFill>
                  <a:srgbClr val="0000FF"/>
                </a:solidFill>
              </a:rPr>
              <a:t>2</a:t>
            </a:r>
            <a:r>
              <a:rPr lang="en-US" altLang="en-US" sz="3200" b="1">
                <a:solidFill>
                  <a:srgbClr val="0000FF"/>
                </a:solidFill>
              </a:rPr>
              <a:t> – 4 </a:t>
            </a:r>
          </a:p>
          <a:p>
            <a:endParaRPr lang="en-US" altLang="en-US" sz="3200" b="1">
              <a:solidFill>
                <a:srgbClr val="0000FF"/>
              </a:solidFill>
            </a:endParaRPr>
          </a:p>
          <a:p>
            <a:r>
              <a:rPr lang="en-US" altLang="en-US" sz="3200" b="1">
                <a:solidFill>
                  <a:srgbClr val="0000FF"/>
                </a:solidFill>
              </a:rPr>
              <a:t>C. x – 2                  D. 4x + 2</a:t>
            </a:r>
          </a:p>
          <a:p>
            <a:endParaRPr lang="en-US" altLang="en-US" sz="3200" b="1"/>
          </a:p>
        </p:txBody>
      </p:sp>
      <p:sp>
        <p:nvSpPr>
          <p:cNvPr id="13327" name="Oval 15">
            <a:extLst>
              <a:ext uri="{FF2B5EF4-FFF2-40B4-BE49-F238E27FC236}">
                <a16:creationId xmlns:a16="http://schemas.microsoft.com/office/drawing/2014/main" id="{33B4870C-4ECD-49FE-BB20-782E1A216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4775" y="2771775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Text Box 16">
            <a:extLst>
              <a:ext uri="{FF2B5EF4-FFF2-40B4-BE49-F238E27FC236}">
                <a16:creationId xmlns:a16="http://schemas.microsoft.com/office/drawing/2014/main" id="{03F7BEBE-827B-4028-A850-7ACC818F9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FF3300"/>
                </a:solidFill>
              </a:rPr>
              <a:t>Tiết 64: ÔN TẬP CHƯƠNG IV</a:t>
            </a:r>
          </a:p>
        </p:txBody>
      </p:sp>
      <p:sp>
        <p:nvSpPr>
          <p:cNvPr id="13329" name="Rectangle 17">
            <a:extLst>
              <a:ext uri="{FF2B5EF4-FFF2-40B4-BE49-F238E27FC236}">
                <a16:creationId xmlns:a16="http://schemas.microsoft.com/office/drawing/2014/main" id="{CB8DE746-8700-4375-95E5-821361553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752600"/>
            <a:ext cx="5334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3274</TotalTime>
  <Words>517</Words>
  <Application>Microsoft Office PowerPoint</Application>
  <PresentationFormat>Trình chiếu Trên màn hình (4:3)</PresentationFormat>
  <Paragraphs>147</Paragraphs>
  <Slides>15</Slides>
  <Notes>1</Notes>
  <HiddenSlides>0</HiddenSlides>
  <MMClips>0</MMClips>
  <ScaleCrop>false</ScaleCrop>
  <HeadingPairs>
    <vt:vector size="4" baseType="variant">
      <vt:variant>
        <vt:lpstr>Chủ đề</vt:lpstr>
      </vt:variant>
      <vt:variant>
        <vt:i4>3</vt:i4>
      </vt:variant>
      <vt:variant>
        <vt:lpstr>Tiêu đề Bản chiếu</vt:lpstr>
      </vt:variant>
      <vt:variant>
        <vt:i4>15</vt:i4>
      </vt:variant>
    </vt:vector>
  </HeadingPairs>
  <TitlesOfParts>
    <vt:vector size="18" baseType="lpstr">
      <vt:lpstr>Default Design</vt:lpstr>
      <vt:lpstr>Globe</vt:lpstr>
      <vt:lpstr>1_Default Desig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TL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64: Ôn tập chương IV</dc:title>
  <dc:subject>Trường THCS Kỳ Ninh</dc:subject>
  <dc:creator>Thành Chung</dc:creator>
  <cp:lastModifiedBy>Ngonchk23@outlook.com.vn</cp:lastModifiedBy>
  <cp:revision>221</cp:revision>
  <dcterms:created xsi:type="dcterms:W3CDTF">2007-09-28T21:36:44Z</dcterms:created>
  <dcterms:modified xsi:type="dcterms:W3CDTF">2021-05-13T11:36:48Z</dcterms:modified>
</cp:coreProperties>
</file>